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C328B1B" w14:textId="77777777" w:rsidR="009515B0" w:rsidRPr="005928DE" w:rsidRDefault="009515B0" w:rsidP="009817C2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0" w:type="auto"/>
        <w:tblInd w:w="-17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5958"/>
      </w:tblGrid>
      <w:tr w:rsidR="005928DE" w:rsidRPr="00004EF6" w14:paraId="1B641657" w14:textId="77777777" w:rsidTr="004E18D2">
        <w:tc>
          <w:tcPr>
            <w:tcW w:w="4820" w:type="dxa"/>
            <w:hideMark/>
          </w:tcPr>
          <w:p w14:paraId="3A0F90EF" w14:textId="77777777" w:rsidR="009515B0" w:rsidRPr="00004EF6" w:rsidRDefault="009515B0" w:rsidP="009817C2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TRƯỜNG THPT HOÀNG VĂN THỤ</w:t>
            </w:r>
          </w:p>
          <w:p w14:paraId="0237F0A0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004EF6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 wp14:anchorId="1A709B6E" wp14:editId="0532B573">
                      <wp:simplePos x="0" y="0"/>
                      <wp:positionH relativeFrom="column">
                        <wp:posOffset>1203960</wp:posOffset>
                      </wp:positionH>
                      <wp:positionV relativeFrom="paragraph">
                        <wp:posOffset>177800</wp:posOffset>
                      </wp:positionV>
                      <wp:extent cx="784860" cy="0"/>
                      <wp:effectExtent l="0" t="0" r="15240" b="19050"/>
                      <wp:wrapNone/>
                      <wp:docPr id="1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48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shapetype w14:anchorId="59B35A4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94.8pt;margin-top:14pt;width:61.8pt;height:0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"/>
                  </w:pict>
                </mc:Fallback>
              </mc:AlternateContent>
            </w:r>
            <w:r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BỘ MÔN</w:t>
            </w:r>
            <w:r w:rsidR="0008667A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 :</w:t>
            </w:r>
            <w:r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HOÁ HỌC</w:t>
            </w:r>
          </w:p>
        </w:tc>
        <w:tc>
          <w:tcPr>
            <w:tcW w:w="5958" w:type="dxa"/>
          </w:tcPr>
          <w:p w14:paraId="3716EEC3" w14:textId="406FE845" w:rsidR="009515B0" w:rsidRPr="00004EF6" w:rsidRDefault="00FF1CE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ĐỀ CƯƠNG ÔN</w:t>
            </w:r>
            <w:r w:rsidR="00037093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</w:t>
            </w:r>
            <w:r w:rsidR="00FC04D7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TẬP</w:t>
            </w:r>
            <w:r w:rsidR="004E18D2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GIỮA</w:t>
            </w:r>
            <w:r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HỌC</w:t>
            </w:r>
            <w:r w:rsidR="009515B0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KỲ I</w:t>
            </w:r>
            <w:r w:rsidR="004E18D2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I</w:t>
            </w:r>
            <w:r w:rsidR="009515B0"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– LỚP 11</w:t>
            </w:r>
          </w:p>
          <w:p w14:paraId="05D27102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004E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  <w:t>NĂM HỌC 2022- 2023</w:t>
            </w:r>
          </w:p>
          <w:p w14:paraId="75460CC0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</w:p>
        </w:tc>
      </w:tr>
    </w:tbl>
    <w:p w14:paraId="69B9D35B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004EF6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1. MỤC TIÊU</w:t>
      </w:r>
    </w:p>
    <w:p w14:paraId="18EE3C67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1.1. </w:t>
      </w:r>
      <w:r w:rsidRPr="00004EF6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Kiến thức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>. Học sinh ôn tập các kiến thức về:</w:t>
      </w:r>
    </w:p>
    <w:p w14:paraId="068FF5F1" w14:textId="739FA7D3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+ </w:t>
      </w:r>
      <w:r w:rsidR="004E18D2"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>Đại cương hữu cơ</w:t>
      </w:r>
    </w:p>
    <w:p w14:paraId="5BDACCB5" w14:textId="79066ACC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+ </w:t>
      </w:r>
      <w:r w:rsidR="004E18D2"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>Hidrocacbon no : Ankan</w:t>
      </w:r>
    </w:p>
    <w:p w14:paraId="73EC1165" w14:textId="65ED4156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+ </w:t>
      </w:r>
      <w:r w:rsidR="004E18D2" w:rsidRPr="00004EF6">
        <w:rPr>
          <w:rFonts w:ascii="Times New Roman" w:eastAsia="Times New Roman" w:hAnsi="Times New Roman" w:cs="Times New Roman"/>
          <w:sz w:val="24"/>
          <w:szCs w:val="24"/>
          <w:lang w:val="fr-FR"/>
        </w:rPr>
        <w:t>Hidrocacbon không no mạch hở : anken, ankadien, ankin</w:t>
      </w:r>
    </w:p>
    <w:p w14:paraId="1B238F7E" w14:textId="3E248011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sz w:val="24"/>
          <w:szCs w:val="24"/>
        </w:rPr>
        <w:t>1.2. Kĩ năng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: Học sinh rèn luyện các kĩ năng:</w:t>
      </w:r>
    </w:p>
    <w:p w14:paraId="1951EBB6" w14:textId="7326EBAB" w:rsidR="00227932" w:rsidRPr="00004EF6" w:rsidRDefault="0022793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Phân loại được hợp chất hữu cơ, các loại công thức của hợp chất hữu cơ</w:t>
      </w:r>
    </w:p>
    <w:p w14:paraId="372BE15A" w14:textId="1B47A8AB" w:rsidR="00227932" w:rsidRPr="00004EF6" w:rsidRDefault="0022793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Xác định được CTPT của hợp chất hữu cơ khi biết các số liệu thực nghiệm</w:t>
      </w:r>
    </w:p>
    <w:p w14:paraId="457AF9CD" w14:textId="5A3CD119" w:rsidR="00227932" w:rsidRPr="00004EF6" w:rsidRDefault="0022793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Viết được CTCT của</w:t>
      </w:r>
      <w:r w:rsidR="00D101F2" w:rsidRPr="00004EF6">
        <w:rPr>
          <w:rFonts w:ascii="Times New Roman" w:eastAsia="Times New Roman" w:hAnsi="Times New Roman" w:cs="Times New Roman"/>
          <w:sz w:val="24"/>
          <w:szCs w:val="24"/>
        </w:rPr>
        <w:t xml:space="preserve"> một số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 xml:space="preserve"> hợp chất hữu cơ</w:t>
      </w:r>
      <w:r w:rsidR="00D101F2" w:rsidRPr="00004EF6">
        <w:rPr>
          <w:rFonts w:ascii="Times New Roman" w:eastAsia="Times New Roman" w:hAnsi="Times New Roman" w:cs="Times New Roman"/>
          <w:sz w:val="24"/>
          <w:szCs w:val="24"/>
        </w:rPr>
        <w:t xml:space="preserve"> cụ thể</w:t>
      </w:r>
    </w:p>
    <w:p w14:paraId="563EE521" w14:textId="41336687" w:rsidR="00227932" w:rsidRPr="00004EF6" w:rsidRDefault="0022793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Phân biệt được đồng đẳng, đồng phân dựa vào CTCT</w:t>
      </w:r>
      <w:r w:rsidR="00D101F2" w:rsidRPr="00004EF6">
        <w:rPr>
          <w:rFonts w:ascii="Times New Roman" w:eastAsia="Times New Roman" w:hAnsi="Times New Roman" w:cs="Times New Roman"/>
          <w:sz w:val="24"/>
          <w:szCs w:val="24"/>
        </w:rPr>
        <w:t xml:space="preserve"> cụ thể</w:t>
      </w:r>
    </w:p>
    <w:p w14:paraId="08256FB3" w14:textId="66434D8A" w:rsidR="00227932" w:rsidRPr="00004EF6" w:rsidRDefault="0022793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="00D101F2" w:rsidRPr="00004EF6">
        <w:rPr>
          <w:rFonts w:ascii="Times New Roman" w:eastAsia="Times New Roman" w:hAnsi="Times New Roman" w:cs="Times New Roman"/>
          <w:sz w:val="24"/>
          <w:szCs w:val="24"/>
        </w:rPr>
        <w:t>Quan sát thí nghiệm, mô hình phân tử rút ra được nhận  xét về cấu trúc phân tử, tính chất của ankan, anken, ankadien và ankin</w:t>
      </w:r>
    </w:p>
    <w:p w14:paraId="3F02A311" w14:textId="6B36726F" w:rsidR="00D101F2" w:rsidRPr="00004EF6" w:rsidRDefault="00D101F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Dự đoán được tính chất hóa học, kiểm tra và kết luận.</w:t>
      </w:r>
    </w:p>
    <w:p w14:paraId="4D79532F" w14:textId="37B6EE19" w:rsidR="00D101F2" w:rsidRPr="00004EF6" w:rsidRDefault="00D101F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Viết PTHH biểu diễn tính chất của ankan, anken, ankadien và ankin</w:t>
      </w:r>
    </w:p>
    <w:p w14:paraId="41C1035A" w14:textId="7BB55AB0" w:rsidR="00D101F2" w:rsidRPr="00004EF6" w:rsidRDefault="00D101F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Xác định được CTPT, CTCT, gọi tên các ankan, anken, ankadien và ankin</w:t>
      </w:r>
    </w:p>
    <w:p w14:paraId="77651A3B" w14:textId="70FA7EBB" w:rsidR="00D101F2" w:rsidRPr="00004EF6" w:rsidRDefault="00D101F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Nhận biết được ank-1-in; hidrocacbon không no khác và hidrocacbon no</w:t>
      </w:r>
    </w:p>
    <w:p w14:paraId="23BD22BA" w14:textId="0F292C2C" w:rsidR="00D101F2" w:rsidRPr="00004EF6" w:rsidRDefault="00D101F2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>+ Giải được các bài toán liên quan đến tính chất của ankan, anken, ankadien và ankin</w:t>
      </w:r>
    </w:p>
    <w:p w14:paraId="136BD4A7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</w:rPr>
        <w:t>2. NỘI DUNG</w:t>
      </w:r>
    </w:p>
    <w:p w14:paraId="2AC9BF1F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</w:rPr>
        <w:t>2.1. Các dạng câu hỏi định tính:</w:t>
      </w:r>
    </w:p>
    <w:p w14:paraId="18B5CFCD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+ Viết PTHH theo sơ đồ chuyển hoá.</w:t>
      </w:r>
    </w:p>
    <w:p w14:paraId="11F1B8BA" w14:textId="4008784A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 xml:space="preserve">+ Viết PTHH </w:t>
      </w:r>
      <w:r w:rsidR="00976367" w:rsidRPr="00004EF6">
        <w:rPr>
          <w:rFonts w:ascii="Times New Roman" w:eastAsia="Times New Roman" w:hAnsi="Times New Roman" w:cs="Times New Roman"/>
          <w:sz w:val="24"/>
          <w:szCs w:val="24"/>
        </w:rPr>
        <w:t>khi cho các chất phản ứng với nhau</w:t>
      </w:r>
    </w:p>
    <w:p w14:paraId="01487577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>+ Nêu hiện tượng/viết PTHH cho thí nghiệm.</w:t>
      </w:r>
    </w:p>
    <w:p w14:paraId="53CF0B0E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>+ Nhận biết.</w:t>
      </w:r>
    </w:p>
    <w:p w14:paraId="48E7F419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</w:rPr>
        <w:t>2.2. Các dạng câu hỏi định lượng:</w:t>
      </w:r>
    </w:p>
    <w:p w14:paraId="058C4A7D" w14:textId="5F4FBD22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004EF6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Ankan: Đốt cháy 1 ankan; hỗn hợp hai ankan đồng đẳng kế tiếp, crackinh</w:t>
      </w:r>
      <w:r w:rsidR="00976367" w:rsidRPr="00004EF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21243FF" w14:textId="28071BBC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 xml:space="preserve">+ 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Anken: một anken, hỗn hợp hai anken tác dụng với dung dịch brom; anken cộng H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/Ni, t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14:paraId="5999665F" w14:textId="6FDB0DFC" w:rsidR="00976367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 xml:space="preserve">+ 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Ankadien:đốt cháy ankadien, ankadien tác dụng với dd brom</w:t>
      </w:r>
    </w:p>
    <w:p w14:paraId="2CEC129A" w14:textId="0FAA9655" w:rsidR="00976367" w:rsidRPr="00004EF6" w:rsidRDefault="00976367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 xml:space="preserve">+ 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Ankin: một ankin, hỗn hợp ankin tác dụng với dd AgNO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/NH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 xml:space="preserve"> và dd Br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; C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H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</w:rPr>
        <w:t>phản ứng cộng H</w:t>
      </w:r>
      <w:r w:rsidR="00644D21" w:rsidRPr="00004EF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1CFB8110" w14:textId="41D7AC04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sz w:val="24"/>
          <w:szCs w:val="24"/>
        </w:rPr>
        <w:tab/>
        <w:t xml:space="preserve">+ </w:t>
      </w:r>
      <w:r w:rsidR="00976367" w:rsidRPr="00004EF6">
        <w:rPr>
          <w:rFonts w:ascii="Times New Roman" w:eastAsia="Times New Roman" w:hAnsi="Times New Roman" w:cs="Times New Roman"/>
          <w:sz w:val="24"/>
          <w:szCs w:val="24"/>
        </w:rPr>
        <w:t>Bài toán hỗn hợp ankan, anken, ankin</w:t>
      </w:r>
    </w:p>
    <w:p w14:paraId="5FD8E1E1" w14:textId="44CE2D4D" w:rsidR="00976367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2.3.Ma trận</w:t>
      </w:r>
    </w:p>
    <w:tbl>
      <w:tblPr>
        <w:tblW w:w="9918" w:type="dxa"/>
        <w:tblInd w:w="113" w:type="dxa"/>
        <w:tblLook w:val="04A0" w:firstRow="1" w:lastRow="0" w:firstColumn="1" w:lastColumn="0" w:noHBand="0" w:noVBand="1"/>
      </w:tblPr>
      <w:tblGrid>
        <w:gridCol w:w="723"/>
        <w:gridCol w:w="2180"/>
        <w:gridCol w:w="1105"/>
        <w:gridCol w:w="1290"/>
        <w:gridCol w:w="1105"/>
        <w:gridCol w:w="1561"/>
        <w:gridCol w:w="962"/>
        <w:gridCol w:w="992"/>
      </w:tblGrid>
      <w:tr w:rsidR="005928DE" w:rsidRPr="00004EF6" w14:paraId="56C5968C" w14:textId="77777777" w:rsidTr="00A9698C">
        <w:trPr>
          <w:trHeight w:val="330"/>
        </w:trPr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bottom"/>
            <w:hideMark/>
          </w:tcPr>
          <w:p w14:paraId="5E2FCD56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T</w:t>
            </w:r>
          </w:p>
        </w:tc>
        <w:tc>
          <w:tcPr>
            <w:tcW w:w="2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  <w:hideMark/>
          </w:tcPr>
          <w:p w14:paraId="6AE537BA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Nội dung kiến thức</w:t>
            </w:r>
          </w:p>
        </w:tc>
        <w:tc>
          <w:tcPr>
            <w:tcW w:w="506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697D274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Mức độ nhận thức</w:t>
            </w:r>
          </w:p>
        </w:tc>
        <w:tc>
          <w:tcPr>
            <w:tcW w:w="195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  <w:vAlign w:val="center"/>
            <w:hideMark/>
          </w:tcPr>
          <w:p w14:paraId="39719DF5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ổng số câu</w:t>
            </w:r>
          </w:p>
        </w:tc>
      </w:tr>
      <w:tr w:rsidR="005928DE" w:rsidRPr="00004EF6" w14:paraId="47884E61" w14:textId="77777777" w:rsidTr="00A9698C">
        <w:trPr>
          <w:trHeight w:val="33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2D4AD4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9C9C47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42433F9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Nhận biết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BEAABAD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hông hiểu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4C8EBFB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Vận dụng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B11D7C0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Vận dụng cao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8E92E1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A58911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N</w:t>
            </w:r>
          </w:p>
        </w:tc>
      </w:tr>
      <w:tr w:rsidR="005928DE" w:rsidRPr="00004EF6" w14:paraId="2AEF9BD2" w14:textId="77777777" w:rsidTr="003F2B11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333CD28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5526348" w14:textId="1C319C99" w:rsidR="009515B0" w:rsidRPr="00004EF6" w:rsidRDefault="00976367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Đại cương hữu cơ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4B77C46" w14:textId="702B27AC" w:rsidR="009515B0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276F55" w14:textId="5C6FF8FD" w:rsidR="009515B0" w:rsidRPr="00004EF6" w:rsidRDefault="004C33EA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E6EAEA" w14:textId="4EAFE916" w:rsidR="009515B0" w:rsidRPr="00004EF6" w:rsidRDefault="004C33EA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CF0773" w14:textId="12C16617" w:rsidR="009515B0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5D8498" w14:textId="277B7FF2" w:rsidR="009515B0" w:rsidRPr="00004EF6" w:rsidRDefault="009817C2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B48F6F" w14:textId="2F60489C" w:rsidR="009515B0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</w:tr>
      <w:tr w:rsidR="005928DE" w:rsidRPr="00004EF6" w14:paraId="636E5D32" w14:textId="77777777" w:rsidTr="003F2B11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539A2ED" w14:textId="77777777" w:rsidR="009515B0" w:rsidRPr="00004EF6" w:rsidRDefault="008518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F2C3D8E" w14:textId="633C82C1" w:rsidR="009515B0" w:rsidRPr="00004EF6" w:rsidRDefault="00976367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Ankan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425A28" w14:textId="661814FA" w:rsidR="009515B0" w:rsidRPr="00004EF6" w:rsidRDefault="004C33EA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89AE1C" w14:textId="7C4F7D84" w:rsidR="009515B0" w:rsidRPr="00004EF6" w:rsidRDefault="00037093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E9527F" w14:textId="6FF49106" w:rsidR="009515B0" w:rsidRPr="00004EF6" w:rsidRDefault="00666E68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0EA24F" w14:textId="37D7A1BD" w:rsidR="009515B0" w:rsidRPr="00004EF6" w:rsidRDefault="004C33EA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75982D" w14:textId="6542DC3A" w:rsidR="009515B0" w:rsidRPr="00004EF6" w:rsidRDefault="004C33EA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5BCA58" w14:textId="019C70D3" w:rsidR="009515B0" w:rsidRPr="00004EF6" w:rsidRDefault="00984DC1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4</w:t>
            </w:r>
          </w:p>
        </w:tc>
      </w:tr>
      <w:tr w:rsidR="005928DE" w:rsidRPr="00004EF6" w14:paraId="12107053" w14:textId="77777777" w:rsidTr="00A9698C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FA2F18" w14:textId="77777777" w:rsidR="008518EE" w:rsidRPr="00004EF6" w:rsidRDefault="008518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ED5CB8" w14:textId="3A737473" w:rsidR="008518EE" w:rsidRPr="00004EF6" w:rsidRDefault="00976367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Anken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0AF71B" w14:textId="4D4145EF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B68EBD" w14:textId="5C24B2F8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8ED0E3" w14:textId="06F2C96F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F0616A" w14:textId="2076467E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D60E40" w14:textId="0CE15884" w:rsidR="008518EE" w:rsidRPr="00004EF6" w:rsidRDefault="00121E7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ED98ED" w14:textId="531FA147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</w:t>
            </w:r>
          </w:p>
        </w:tc>
      </w:tr>
      <w:tr w:rsidR="005928DE" w:rsidRPr="00004EF6" w14:paraId="520F4275" w14:textId="77777777" w:rsidTr="00A9698C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B1EAC9" w14:textId="77777777" w:rsidR="008518EE" w:rsidRPr="00004EF6" w:rsidRDefault="008518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88D134" w14:textId="4087D0F9" w:rsidR="008518EE" w:rsidRPr="00004EF6" w:rsidRDefault="00976367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Ankadien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CE6381" w14:textId="7F7B14DA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CBF466" w14:textId="18381C45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6BD12A" w14:textId="3BA13365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43F626" w14:textId="747B03D9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46EAFE" w14:textId="2AC7B11E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B1EE48" w14:textId="60FBBBCC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</w:t>
            </w:r>
          </w:p>
        </w:tc>
      </w:tr>
      <w:tr w:rsidR="005928DE" w:rsidRPr="00004EF6" w14:paraId="4FBE93BB" w14:textId="77777777" w:rsidTr="00A9698C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75578D" w14:textId="77777777" w:rsidR="008518EE" w:rsidRPr="00004EF6" w:rsidRDefault="008518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AC75EA" w14:textId="6F02A63A" w:rsidR="008518EE" w:rsidRPr="00004EF6" w:rsidRDefault="00976367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Ankin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348CF8" w14:textId="34606DD5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10BC57" w14:textId="56E7BF2E" w:rsidR="008518EE" w:rsidRPr="00004EF6" w:rsidRDefault="00873723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1642EE" w14:textId="403E991D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1263EE" w14:textId="58F47381" w:rsidR="008518EE" w:rsidRPr="00004EF6" w:rsidRDefault="00657F29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904F2A" w14:textId="35A8725E" w:rsidR="008518EE" w:rsidRPr="00004EF6" w:rsidRDefault="007155CD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39F6D1" w14:textId="07DA5AF3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4</w:t>
            </w:r>
          </w:p>
        </w:tc>
      </w:tr>
      <w:tr w:rsidR="005928DE" w:rsidRPr="00004EF6" w14:paraId="4394148E" w14:textId="77777777" w:rsidTr="00A9698C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3644AC" w14:textId="77777777" w:rsidR="008518EE" w:rsidRPr="00004EF6" w:rsidRDefault="008518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F56F3A" w14:textId="77777777" w:rsidR="008518EE" w:rsidRPr="00004EF6" w:rsidRDefault="008518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Tổng hợp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B8B766" w14:textId="429DEFE3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6087CA" w14:textId="7AFE7D53" w:rsidR="008518EE" w:rsidRPr="00004EF6" w:rsidRDefault="007155CD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463204" w14:textId="4F5C94E8" w:rsidR="008518EE" w:rsidRPr="00004EF6" w:rsidRDefault="007155CD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F990ED" w14:textId="3AC3A966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39CD41" w14:textId="71F73F75" w:rsidR="008518EE" w:rsidRPr="00004EF6" w:rsidRDefault="007155CD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842BE1" w14:textId="49E2897D" w:rsidR="008518EE" w:rsidRPr="00004EF6" w:rsidRDefault="005D76A6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0</w:t>
            </w:r>
          </w:p>
        </w:tc>
      </w:tr>
      <w:tr w:rsidR="003F2B11" w:rsidRPr="00004EF6" w14:paraId="40913337" w14:textId="77777777" w:rsidTr="003F2B11">
        <w:trPr>
          <w:trHeight w:val="330"/>
        </w:trPr>
        <w:tc>
          <w:tcPr>
            <w:tcW w:w="7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2E55FCF" w14:textId="77777777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ổng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49941F8" w14:textId="7B277252" w:rsidR="009515B0" w:rsidRPr="00004EF6" w:rsidRDefault="009515B0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84A2A9" w14:textId="00A92030" w:rsidR="009515B0" w:rsidRPr="00004EF6" w:rsidRDefault="001B75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60DF85" w14:textId="73448ECD" w:rsidR="009515B0" w:rsidRPr="00004EF6" w:rsidRDefault="001B75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6BDF04" w14:textId="2827459D" w:rsidR="009515B0" w:rsidRPr="00004EF6" w:rsidRDefault="001B75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574CEF" w14:textId="05A64FB6" w:rsidR="009515B0" w:rsidRPr="00004EF6" w:rsidRDefault="001B75EE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2F344E" w14:textId="49D212C5" w:rsidR="009515B0" w:rsidRPr="00004EF6" w:rsidRDefault="004C33EA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F6791E" w14:textId="7FFB4C44" w:rsidR="009515B0" w:rsidRPr="00004EF6" w:rsidRDefault="003F2B11" w:rsidP="009817C2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04EF6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16</w:t>
            </w:r>
          </w:p>
        </w:tc>
      </w:tr>
    </w:tbl>
    <w:p w14:paraId="1D668B1E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</w:p>
    <w:p w14:paraId="01F3B1FA" w14:textId="3EB9066E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lastRenderedPageBreak/>
        <w:t>2</w:t>
      </w: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.</w:t>
      </w: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4.</w:t>
      </w: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Câu hỏi và bài tập minh họa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</w:p>
    <w:p w14:paraId="7CFF8082" w14:textId="4ED9F59B" w:rsidR="009515B0" w:rsidRPr="00004EF6" w:rsidRDefault="00644D21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ới khối 10,11: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ỗi mức độ nhận thức có 1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5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âu hỏi minh họa, mức độ vận dụng cao cho từ 3 đến 5 câu.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ới môn thi có thi tự luận thì mỗi d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ạ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 câu hỏi  từ 3-5 câu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0F20060" w14:textId="269F7861" w:rsidR="009515B0" w:rsidRPr="00004EF6" w:rsidRDefault="00644D21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ới khối 12: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ỗi mức độ nhận thức  có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20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âu hỏi minh họa, mức độ vận dụng cao cho từ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5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ến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7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âu. 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ới môn thi có thi tự luận thì mỗi d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ạ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 câu hỏi  từ 3-5 câu</w:t>
      </w:r>
    </w:p>
    <w:p w14:paraId="33D4C03F" w14:textId="77777777" w:rsidR="005A2D63" w:rsidRPr="00004EF6" w:rsidRDefault="005A2D63" w:rsidP="009817C2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A. TRẮC NGHIỆM:</w:t>
      </w:r>
    </w:p>
    <w:p w14:paraId="32D74A70" w14:textId="10240533" w:rsidR="00E659AB" w:rsidRPr="005B1EBD" w:rsidRDefault="003247EB" w:rsidP="009817C2">
      <w:pPr>
        <w:pStyle w:val="BodyText"/>
        <w:spacing w:after="0" w:line="288" w:lineRule="auto"/>
        <w:rPr>
          <w:rFonts w:ascii="Times New Roman" w:hAnsi="Times New Roman" w:cs="Times New Roman"/>
          <w:b/>
          <w:w w:val="110"/>
          <w:sz w:val="24"/>
          <w:szCs w:val="24"/>
          <w:u w:val="single"/>
        </w:rPr>
      </w:pPr>
      <w:r w:rsidRPr="005B1EBD">
        <w:rPr>
          <w:rFonts w:ascii="Times New Roman" w:hAnsi="Times New Roman" w:cs="Times New Roman"/>
          <w:b/>
          <w:w w:val="110"/>
          <w:sz w:val="24"/>
          <w:szCs w:val="24"/>
          <w:u w:val="single"/>
        </w:rPr>
        <w:t>I</w:t>
      </w:r>
      <w:r w:rsidR="00E659AB" w:rsidRPr="005B1EBD">
        <w:rPr>
          <w:rFonts w:ascii="Times New Roman" w:hAnsi="Times New Roman" w:cs="Times New Roman"/>
          <w:b/>
          <w:w w:val="110"/>
          <w:sz w:val="24"/>
          <w:szCs w:val="24"/>
          <w:u w:val="single"/>
        </w:rPr>
        <w:t>. Mức độ nhận biết</w:t>
      </w:r>
    </w:p>
    <w:p w14:paraId="73BB921F" w14:textId="77777777" w:rsidR="003F0948" w:rsidRPr="00004EF6" w:rsidRDefault="003F0948" w:rsidP="009817C2">
      <w:pPr>
        <w:tabs>
          <w:tab w:val="left" w:pos="283"/>
          <w:tab w:val="left" w:pos="850"/>
          <w:tab w:val="left" w:pos="2835"/>
          <w:tab w:val="left" w:pos="5102"/>
          <w:tab w:val="left" w:pos="10185"/>
        </w:tabs>
        <w:spacing w:after="0" w:line="288" w:lineRule="auto"/>
        <w:ind w:right="-3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Hợp chất hữu cơ nhất thiết phải chứa nguyên tố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7DE1A26C" w14:textId="29E69FBF" w:rsidR="003F0948" w:rsidRPr="00004EF6" w:rsidRDefault="009817C2" w:rsidP="009817C2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88" w:lineRule="auto"/>
        <w:ind w:right="-3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A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hiđro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cacbon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oxi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nitơ.</w:t>
      </w:r>
    </w:p>
    <w:p w14:paraId="5421107B" w14:textId="77777777" w:rsidR="003F0948" w:rsidRPr="00004EF6" w:rsidRDefault="003F0948" w:rsidP="009817C2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88" w:lineRule="auto"/>
        <w:ind w:right="-3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Liên kết hóa học chủ yếu trong phân tử hợp chất hữu cơ là loại liên kết nào sau đây?</w:t>
      </w:r>
    </w:p>
    <w:p w14:paraId="002A6769" w14:textId="7739E6AF" w:rsidR="003F0948" w:rsidRPr="00004EF6" w:rsidRDefault="009817C2" w:rsidP="009817C2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88" w:lineRule="auto"/>
        <w:ind w:right="-3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A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Liên kết ion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Liên kết cộng hóa trị.</w:t>
      </w:r>
      <w:r w:rsidR="003F0948"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Liên kết cho nhận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F0948"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Liên kết hi</w:t>
      </w:r>
      <w:r w:rsidR="003F0948" w:rsidRPr="00004EF6">
        <w:rPr>
          <w:rFonts w:ascii="Times New Roman" w:hAnsi="Times New Roman" w:cs="Times New Roman"/>
          <w:sz w:val="24"/>
          <w:szCs w:val="24"/>
        </w:rPr>
        <w:t>đ</w:t>
      </w:r>
      <w:r w:rsidR="003F0948" w:rsidRPr="00004EF6">
        <w:rPr>
          <w:rFonts w:ascii="Times New Roman" w:hAnsi="Times New Roman" w:cs="Times New Roman"/>
          <w:sz w:val="24"/>
          <w:szCs w:val="24"/>
          <w:lang w:val="vi-VN"/>
        </w:rPr>
        <w:t>ro.</w:t>
      </w:r>
    </w:p>
    <w:p w14:paraId="2A85E913" w14:textId="5AF480DD" w:rsidR="003247EB" w:rsidRPr="00004EF6" w:rsidRDefault="003247EB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575C78" w:rsidRPr="00004EF6">
        <w:rPr>
          <w:rFonts w:ascii="Times New Roman" w:hAnsi="Times New Roman" w:cs="Times New Roman"/>
          <w:b/>
          <w:sz w:val="24"/>
          <w:szCs w:val="24"/>
        </w:rPr>
        <w:t>3</w:t>
      </w:r>
      <w:r w:rsidRPr="00004EF6">
        <w:rPr>
          <w:rFonts w:ascii="Times New Roman" w:hAnsi="Times New Roman" w:cs="Times New Roman"/>
          <w:b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Công thức tổng quát (CTTQ) nào sau đây là CTTQ của ankan:</w:t>
      </w:r>
    </w:p>
    <w:p w14:paraId="6E4B5963" w14:textId="31EECC1D" w:rsidR="003247EB" w:rsidRPr="00004EF6" w:rsidRDefault="009817C2" w:rsidP="009817C2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</w:t>
      </w:r>
      <w:r w:rsidR="003247EB"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+2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n≥1)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3247EB"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n≥1)</w:t>
      </w:r>
      <w:r w:rsidR="003247EB" w:rsidRPr="00004EF6">
        <w:rPr>
          <w:rFonts w:ascii="Times New Roman" w:hAnsi="Times New Roman" w:cs="Times New Roman"/>
          <w:sz w:val="24"/>
          <w:szCs w:val="24"/>
        </w:rPr>
        <w:tab/>
      </w:r>
      <w:r w:rsidR="003247EB"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-2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(n≥1)</w:t>
      </w:r>
      <w:r w:rsidR="003247EB" w:rsidRPr="00004EF6">
        <w:rPr>
          <w:rFonts w:ascii="Times New Roman" w:hAnsi="Times New Roman" w:cs="Times New Roman"/>
          <w:sz w:val="24"/>
          <w:szCs w:val="24"/>
        </w:rPr>
        <w:tab/>
      </w:r>
      <w:r w:rsidR="003247EB"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247EB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+1</w:t>
      </w:r>
      <w:r w:rsidR="003247EB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n≥1)</w:t>
      </w:r>
    </w:p>
    <w:p w14:paraId="5BB122D9" w14:textId="3C77397E" w:rsidR="003247EB" w:rsidRPr="00004EF6" w:rsidRDefault="003247EB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575C78" w:rsidRPr="00004EF6">
        <w:rPr>
          <w:rFonts w:ascii="Times New Roman" w:hAnsi="Times New Roman" w:cs="Times New Roman"/>
          <w:b/>
          <w:sz w:val="24"/>
          <w:szCs w:val="24"/>
        </w:rPr>
        <w:t>4</w:t>
      </w:r>
      <w:r w:rsidRPr="00004EF6">
        <w:rPr>
          <w:rFonts w:ascii="Times New Roman" w:hAnsi="Times New Roman" w:cs="Times New Roman"/>
          <w:b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Khí thiên nhiên có thành phần chính là</w:t>
      </w:r>
    </w:p>
    <w:p w14:paraId="3592D0A6" w14:textId="77777777" w:rsidR="003247EB" w:rsidRPr="00004EF6" w:rsidRDefault="003247EB" w:rsidP="009817C2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hiđro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prop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met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butan.</w:t>
      </w:r>
    </w:p>
    <w:p w14:paraId="601FF1FD" w14:textId="77777777" w:rsidR="006A2DE4" w:rsidRPr="00004EF6" w:rsidRDefault="00575C78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5: </w:t>
      </w:r>
      <w:r w:rsidR="006A2DE4" w:rsidRPr="00004EF6">
        <w:rPr>
          <w:rFonts w:ascii="Times New Roman" w:hAnsi="Times New Roman" w:cs="Times New Roman"/>
          <w:sz w:val="24"/>
          <w:szCs w:val="24"/>
        </w:rPr>
        <w:t xml:space="preserve">Trong </w:t>
      </w:r>
      <w:r w:rsidR="006A2DE4" w:rsidRPr="00004EF6">
        <w:rPr>
          <w:rFonts w:ascii="Times New Roman" w:hAnsi="Times New Roman" w:cs="Times New Roman"/>
          <w:i/>
          <w:sz w:val="24"/>
          <w:szCs w:val="24"/>
        </w:rPr>
        <w:t>phòng thí nghiệm</w:t>
      </w:r>
      <w:r w:rsidR="006A2DE4" w:rsidRPr="00004EF6">
        <w:rPr>
          <w:rFonts w:ascii="Times New Roman" w:hAnsi="Times New Roman" w:cs="Times New Roman"/>
          <w:sz w:val="24"/>
          <w:szCs w:val="24"/>
        </w:rPr>
        <w:t>, người ta điều chế metan bằng phản ứng</w:t>
      </w:r>
    </w:p>
    <w:p w14:paraId="44936DD2" w14:textId="77777777" w:rsidR="006A2DE4" w:rsidRPr="00004EF6" w:rsidRDefault="006A2DE4" w:rsidP="009817C2">
      <w:pPr>
        <w:tabs>
          <w:tab w:val="left" w:pos="5136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Cracking butan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Tổng hợp trực tiếp từ cacbon và hiđro</w:t>
      </w:r>
    </w:p>
    <w:p w14:paraId="66E8F53E" w14:textId="77777777" w:rsidR="006A2DE4" w:rsidRPr="00004EF6" w:rsidRDefault="006A2DE4" w:rsidP="009817C2">
      <w:pPr>
        <w:tabs>
          <w:tab w:val="left" w:pos="5136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Nung natri axetat với vôi tôi xút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Chưng cất từ dầu mỏ</w:t>
      </w:r>
    </w:p>
    <w:p w14:paraId="66881E74" w14:textId="77777777" w:rsidR="006A2DE4" w:rsidRPr="00004EF6" w:rsidRDefault="003247EB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Câu 6:</w:t>
      </w:r>
      <w:r w:rsidRPr="00004EF6">
        <w:rPr>
          <w:rFonts w:ascii="Times New Roman" w:hAnsi="Times New Roman" w:cs="Times New Roman"/>
          <w:sz w:val="24"/>
          <w:szCs w:val="24"/>
        </w:rPr>
        <w:t xml:space="preserve"> </w:t>
      </w:r>
      <w:r w:rsidR="006A2DE4" w:rsidRPr="00004EF6">
        <w:rPr>
          <w:rFonts w:ascii="Times New Roman" w:hAnsi="Times New Roman" w:cs="Times New Roman"/>
          <w:sz w:val="24"/>
          <w:szCs w:val="24"/>
        </w:rPr>
        <w:t>Ở điều kiện thường, chất nào sau đây làm mất màu dung dịch Br</w:t>
      </w:r>
      <w:r w:rsidR="006A2DE4"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A2DE4" w:rsidRPr="00004EF6">
        <w:rPr>
          <w:rFonts w:ascii="Times New Roman" w:hAnsi="Times New Roman" w:cs="Times New Roman"/>
          <w:sz w:val="24"/>
          <w:szCs w:val="24"/>
        </w:rPr>
        <w:t>?</w:t>
      </w:r>
    </w:p>
    <w:p w14:paraId="0F0526EE" w14:textId="77777777" w:rsidR="006A2DE4" w:rsidRPr="00004EF6" w:rsidRDefault="006A2DE4" w:rsidP="009817C2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10.</w:t>
      </w:r>
    </w:p>
    <w:p w14:paraId="6438BE7D" w14:textId="57631A25" w:rsidR="003247EB" w:rsidRPr="00004EF6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7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hất X có c</w:t>
      </w:r>
      <w:r w:rsidRPr="00004EF6">
        <w:rPr>
          <w:rFonts w:ascii="Times New Roman" w:hAnsi="Times New Roman" w:cs="Times New Roman"/>
          <w:sz w:val="24"/>
          <w:szCs w:val="24"/>
        </w:rPr>
        <w:t xml:space="preserve">ông thức phân tử của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là</w:t>
      </w:r>
      <w:r w:rsidRPr="00004EF6">
        <w:rPr>
          <w:rFonts w:ascii="Times New Roman" w:hAnsi="Times New Roman" w:cs="Times New Roman"/>
          <w:sz w:val="24"/>
          <w:szCs w:val="24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. Tên gọi X</w:t>
      </w:r>
      <w:r w:rsidRPr="00004EF6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FF0B878" w14:textId="77777777" w:rsidR="003247EB" w:rsidRPr="00004EF6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E</w:t>
      </w:r>
      <w:r w:rsidRPr="00004EF6">
        <w:rPr>
          <w:rFonts w:ascii="Times New Roman" w:hAnsi="Times New Roman" w:cs="Times New Roman"/>
          <w:sz w:val="24"/>
          <w:szCs w:val="24"/>
        </w:rPr>
        <w:t>tan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Axetilen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Prop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ilen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Et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i</w:t>
      </w:r>
      <w:r w:rsidRPr="00004EF6">
        <w:rPr>
          <w:rFonts w:ascii="Times New Roman" w:hAnsi="Times New Roman" w:cs="Times New Roman"/>
          <w:sz w:val="24"/>
          <w:szCs w:val="24"/>
        </w:rPr>
        <w:t>len</w:t>
      </w:r>
    </w:p>
    <w:p w14:paraId="29F6F586" w14:textId="77777777" w:rsidR="00444E43" w:rsidRPr="00004EF6" w:rsidRDefault="003247EB" w:rsidP="009817C2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="00444E43" w:rsidRPr="00004EF6">
        <w:rPr>
          <w:rFonts w:ascii="Times New Roman" w:hAnsi="Times New Roman" w:cs="Times New Roman"/>
          <w:sz w:val="24"/>
          <w:szCs w:val="24"/>
        </w:rPr>
        <w:t>Anken là những hiđrocacbon có đặc điểm là</w:t>
      </w:r>
    </w:p>
    <w:p w14:paraId="0235DF43" w14:textId="77777777" w:rsidR="00444E43" w:rsidRPr="00004EF6" w:rsidRDefault="00444E43" w:rsidP="009817C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không no, mạch hở, có một liên kết ba C≡C.</w:t>
      </w:r>
      <w:r w:rsidRPr="00004EF6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không no, mạch vòng, có một liên kết đôi C=C.</w:t>
      </w:r>
    </w:p>
    <w:p w14:paraId="67C2CF0D" w14:textId="77777777" w:rsidR="00444E43" w:rsidRPr="00004EF6" w:rsidRDefault="00444E43" w:rsidP="009817C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không no, mạch hở, có một liên kết đôi C=C.</w:t>
      </w:r>
      <w:r w:rsidRPr="00004EF6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no, mạch vòng.</w:t>
      </w:r>
    </w:p>
    <w:p w14:paraId="4B93D802" w14:textId="0A335F25" w:rsidR="003247EB" w:rsidRPr="00004EF6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Style w:val="Strong"/>
          <w:rFonts w:ascii="Times New Roman" w:hAnsi="Times New Roman" w:cs="Times New Roman"/>
          <w:sz w:val="24"/>
          <w:szCs w:val="24"/>
        </w:rPr>
        <w:t>Câu 9:</w:t>
      </w:r>
      <w:r w:rsidRPr="00004EF6">
        <w:rPr>
          <w:rFonts w:ascii="Times New Roman" w:hAnsi="Times New Roman" w:cs="Times New Roman"/>
          <w:sz w:val="24"/>
          <w:szCs w:val="24"/>
        </w:rPr>
        <w:t xml:space="preserve"> Trùng hợp etilen, sản phẩm thu được có cấu tạo là:</w:t>
      </w:r>
    </w:p>
    <w:p w14:paraId="01D29C79" w14:textId="00487707" w:rsidR="003247EB" w:rsidRPr="00004EF6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(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=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 xml:space="preserve">        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(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 xml:space="preserve">        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>(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 xml:space="preserve"> 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(-CH=CH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>.          </w:t>
      </w:r>
    </w:p>
    <w:p w14:paraId="5E3E8CD9" w14:textId="4E3DF0D7" w:rsidR="00301AF7" w:rsidRPr="00004EF6" w:rsidRDefault="00301AF7" w:rsidP="009817C2">
      <w:pPr>
        <w:shd w:val="clear" w:color="auto" w:fill="FFFFFF"/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</w:rPr>
        <w:t>Câu 10: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 xml:space="preserve"> Ankadien liên hợp là hidrocacbon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ạch hở 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trong phân tử có: </w:t>
      </w:r>
    </w:p>
    <w:p w14:paraId="20AE50B4" w14:textId="2292FD0B" w:rsidR="00301AF7" w:rsidRPr="00004EF6" w:rsidRDefault="00301AF7" w:rsidP="009817C2">
      <w:pPr>
        <w:shd w:val="clear" w:color="auto" w:fill="FFFFFF"/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. 2 liên kết đôi các</w:t>
      </w:r>
      <w:r w:rsidR="00666E68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 xml:space="preserve"> nhau một liên kết đơn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. 2 liên kết đôi kề nhau</w:t>
      </w:r>
    </w:p>
    <w:p w14:paraId="5A5AC422" w14:textId="77777777" w:rsidR="00301AF7" w:rsidRPr="00004EF6" w:rsidRDefault="00301AF7" w:rsidP="009817C2">
      <w:pPr>
        <w:shd w:val="clear" w:color="auto" w:fill="FFFFFF"/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004EF6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. 2 liên kết đôi cách nhau từ 2 liên kết đơn trở lên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eastAsia="Times New Roman" w:hAnsi="Times New Roman" w:cs="Times New Roman"/>
          <w:b/>
          <w:sz w:val="24"/>
          <w:szCs w:val="24"/>
        </w:rPr>
        <w:t>D</w:t>
      </w:r>
      <w:r w:rsidRPr="00004EF6">
        <w:rPr>
          <w:rFonts w:ascii="Times New Roman" w:eastAsia="Times New Roman" w:hAnsi="Times New Roman" w:cs="Times New Roman"/>
          <w:sz w:val="24"/>
          <w:szCs w:val="24"/>
        </w:rPr>
        <w:t>. 2 liên kết 3 cách nhau 1 liên kết đơn</w:t>
      </w:r>
    </w:p>
    <w:p w14:paraId="7BBFD87B" w14:textId="64125A1E" w:rsidR="00575C78" w:rsidRPr="00004EF6" w:rsidRDefault="00575C78" w:rsidP="009817C2">
      <w:pPr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1: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ất nào cho sau có tên gọi là buta-1,3-dien</w:t>
      </w:r>
      <w:r w:rsidRPr="00004EF6">
        <w:rPr>
          <w:rFonts w:ascii="Times New Roman" w:hAnsi="Times New Roman" w:cs="Times New Roman"/>
          <w:bCs/>
          <w:sz w:val="24"/>
          <w:szCs w:val="24"/>
        </w:rPr>
        <w:t>:</w:t>
      </w:r>
    </w:p>
    <w:p w14:paraId="770AF58C" w14:textId="245763D2" w:rsidR="00301AF7" w:rsidRPr="00004EF6" w:rsidRDefault="00575C78" w:rsidP="009817C2">
      <w:pPr>
        <w:spacing w:after="0" w:line="288" w:lineRule="auto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H-CH=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9817C2" w:rsidRPr="00004EF6"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=CH-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  <w:r w:rsidR="009817C2" w:rsidRPr="00004EF6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(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) -CH=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  <w:r w:rsidR="009817C2" w:rsidRPr="00004EF6"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H-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-CH=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</w:p>
    <w:p w14:paraId="75BA6652" w14:textId="7B841A33" w:rsidR="00575C78" w:rsidRPr="00004EF6" w:rsidRDefault="00575C78" w:rsidP="009817C2">
      <w:pPr>
        <w:pStyle w:val="NormalWeb"/>
        <w:shd w:val="clear" w:color="auto" w:fill="FFFFFF"/>
        <w:spacing w:before="0" w:beforeAutospacing="0" w:after="0" w:afterAutospacing="0" w:line="288" w:lineRule="auto"/>
      </w:pPr>
      <w:r w:rsidRPr="00004EF6">
        <w:rPr>
          <w:b/>
          <w:bCs/>
        </w:rPr>
        <w:t>Câu 12:</w:t>
      </w:r>
      <w:r w:rsidRPr="00004EF6">
        <w:t xml:space="preserve"> Để thu được cao su </w:t>
      </w:r>
      <w:r w:rsidRPr="00004EF6">
        <w:rPr>
          <w:lang w:val="vi-VN"/>
        </w:rPr>
        <w:t>BuNa</w:t>
      </w:r>
      <w:r w:rsidRPr="00004EF6">
        <w:t>, người ta đem trùng hợp chất nào sau đây?</w:t>
      </w:r>
    </w:p>
    <w:p w14:paraId="24D9E940" w14:textId="0494F043" w:rsidR="00575C78" w:rsidRPr="00004EF6" w:rsidRDefault="009817C2" w:rsidP="009817C2">
      <w:pPr>
        <w:shd w:val="clear" w:color="auto" w:fill="FFFFFF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575C78" w:rsidRPr="00004EF6">
        <w:rPr>
          <w:rFonts w:ascii="Times New Roman" w:hAnsi="Times New Roman" w:cs="Times New Roman"/>
          <w:b/>
          <w:sz w:val="24"/>
          <w:szCs w:val="24"/>
        </w:rPr>
        <w:t>A</w:t>
      </w:r>
      <w:r w:rsidR="00575C78" w:rsidRPr="00004EF6">
        <w:rPr>
          <w:rFonts w:ascii="Times New Roman" w:hAnsi="Times New Roman" w:cs="Times New Roman"/>
          <w:sz w:val="24"/>
          <w:szCs w:val="24"/>
        </w:rPr>
        <w:t>. Buta-1,3-đien</w:t>
      </w:r>
      <w:r w:rsidR="00575C78" w:rsidRPr="00004EF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575C78"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="00575C78" w:rsidRPr="00004EF6">
        <w:rPr>
          <w:rFonts w:ascii="Times New Roman" w:hAnsi="Times New Roman" w:cs="Times New Roman"/>
          <w:sz w:val="24"/>
          <w:szCs w:val="24"/>
        </w:rPr>
        <w:t xml:space="preserve"> Cloren</w:t>
      </w:r>
      <w:r w:rsidR="00575C78" w:rsidRPr="00004EF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575C78"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575C78" w:rsidRPr="00004EF6">
        <w:rPr>
          <w:rFonts w:ascii="Times New Roman" w:hAnsi="Times New Roman" w:cs="Times New Roman"/>
          <w:b/>
          <w:sz w:val="24"/>
          <w:szCs w:val="24"/>
        </w:rPr>
        <w:t>C</w:t>
      </w:r>
      <w:r w:rsidR="00575C78" w:rsidRPr="00004EF6">
        <w:rPr>
          <w:rFonts w:ascii="Times New Roman" w:hAnsi="Times New Roman" w:cs="Times New Roman"/>
          <w:sz w:val="24"/>
          <w:szCs w:val="24"/>
        </w:rPr>
        <w:t>. 2,2-đimetylbuta-1,3-đien</w:t>
      </w:r>
      <w:r w:rsidR="00575C78" w:rsidRPr="00004EF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575C78"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575C78"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575C78"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="00575C78" w:rsidRPr="00004EF6">
        <w:rPr>
          <w:rFonts w:ascii="Times New Roman" w:hAnsi="Times New Roman" w:cs="Times New Roman"/>
          <w:bCs/>
          <w:sz w:val="24"/>
          <w:szCs w:val="24"/>
        </w:rPr>
        <w:t>Isopren</w:t>
      </w:r>
    </w:p>
    <w:p w14:paraId="509C5E11" w14:textId="58D712FD" w:rsidR="00575C78" w:rsidRPr="00004EF6" w:rsidRDefault="00575C78" w:rsidP="009817C2">
      <w:pPr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3: </w:t>
      </w:r>
      <w:r w:rsidRPr="00004EF6">
        <w:rPr>
          <w:rFonts w:ascii="Times New Roman" w:hAnsi="Times New Roman" w:cs="Times New Roman"/>
          <w:bCs/>
          <w:sz w:val="24"/>
          <w:szCs w:val="24"/>
        </w:rPr>
        <w:t>Để chuyển hoá ankin thành anken ta thực hiện phản ứng cộng 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 xml:space="preserve"> trong điều kiện có xúc tác :</w:t>
      </w:r>
    </w:p>
    <w:p w14:paraId="19D1A4F8" w14:textId="71E20DFB" w:rsidR="00575C78" w:rsidRPr="00004EF6" w:rsidRDefault="00575C78" w:rsidP="009817C2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bCs/>
          <w:sz w:val="24"/>
          <w:szCs w:val="24"/>
        </w:rPr>
        <w:t>Ni, t</w:t>
      </w:r>
      <w:r w:rsidRPr="00004EF6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bCs/>
          <w:sz w:val="24"/>
          <w:szCs w:val="24"/>
        </w:rPr>
        <w:t>Mn, t</w:t>
      </w:r>
      <w:r w:rsidRPr="00004EF6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bCs/>
          <w:sz w:val="24"/>
          <w:szCs w:val="24"/>
        </w:rPr>
        <w:t>Pd/ PbCO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bCs/>
          <w:sz w:val="24"/>
          <w:szCs w:val="24"/>
        </w:rPr>
        <w:t>, t</w:t>
      </w:r>
      <w:r w:rsidRPr="00004EF6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="009817C2"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="009817C2"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bCs/>
          <w:sz w:val="24"/>
          <w:szCs w:val="24"/>
        </w:rPr>
        <w:t>Fe, t</w:t>
      </w:r>
      <w:r w:rsidRPr="00004EF6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  <w:r w:rsidRPr="00004EF6">
        <w:rPr>
          <w:rFonts w:ascii="Times New Roman" w:hAnsi="Times New Roman" w:cs="Times New Roman"/>
          <w:bCs/>
          <w:sz w:val="24"/>
          <w:szCs w:val="24"/>
        </w:rPr>
        <w:tab/>
      </w:r>
    </w:p>
    <w:p w14:paraId="4D99BC44" w14:textId="5E9A0235" w:rsidR="00575C78" w:rsidRPr="00004EF6" w:rsidRDefault="00575C78" w:rsidP="009817C2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14: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ho phản ứng :  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+    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O  </w:t>
      </w:r>
      <w:r w:rsidRPr="00004EF6">
        <w:rPr>
          <w:rFonts w:ascii="Times New Roman" w:hAnsi="Times New Roman" w:cs="Times New Roman"/>
          <w:bCs/>
          <w:position w:val="-6"/>
          <w:sz w:val="24"/>
          <w:szCs w:val="24"/>
        </w:rPr>
        <w:object w:dxaOrig="880" w:dyaOrig="360" w14:anchorId="0FB27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.75pt" o:ole="">
            <v:imagedata r:id="rId6" o:title=""/>
          </v:shape>
          <o:OLEObject Type="Embed" ProgID="Equation.DSMT4" ShapeID="_x0000_i1025" DrawAspect="Content" ObjectID="_1738642042" r:id="rId7"/>
        </w:objec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A. A là chất nào dưới đây ?  </w:t>
      </w:r>
    </w:p>
    <w:p w14:paraId="1DD861DC" w14:textId="55538D56" w:rsidR="00575C78" w:rsidRPr="00004EF6" w:rsidRDefault="00575C78" w:rsidP="009817C2">
      <w:pPr>
        <w:autoSpaceDE w:val="0"/>
        <w:autoSpaceDN w:val="0"/>
        <w:adjustRightInd w:val="0"/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=CHOH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HO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OOH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 xml:space="preserve">OH. </w:t>
      </w:r>
    </w:p>
    <w:p w14:paraId="24BDE69B" w14:textId="190722FD" w:rsidR="00575C78" w:rsidRPr="00004EF6" w:rsidRDefault="00575C78" w:rsidP="009817C2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5: </w:t>
      </w:r>
      <w:r w:rsidRPr="00004EF6">
        <w:rPr>
          <w:rFonts w:ascii="Times New Roman" w:hAnsi="Times New Roman" w:cs="Times New Roman"/>
          <w:sz w:val="24"/>
          <w:szCs w:val="24"/>
        </w:rPr>
        <w:t>Chất nào sau không dùng để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>điều chế trực tiếp được axetilen ?</w:t>
      </w:r>
    </w:p>
    <w:p w14:paraId="244483E1" w14:textId="77777777" w:rsidR="00575C78" w:rsidRPr="00004EF6" w:rsidRDefault="00575C78" w:rsidP="009817C2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 xml:space="preserve"> Ag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 xml:space="preserve"> Al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 xml:space="preserve"> Ca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6FAC99C4" w14:textId="2E139605" w:rsidR="003247EB" w:rsidRPr="005B1EBD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B1EBD">
        <w:rPr>
          <w:rFonts w:ascii="Times New Roman" w:hAnsi="Times New Roman" w:cs="Times New Roman"/>
          <w:b/>
          <w:bCs/>
          <w:sz w:val="24"/>
          <w:szCs w:val="24"/>
          <w:u w:val="single"/>
        </w:rPr>
        <w:t>II. Mức độ thông hiểu</w:t>
      </w:r>
    </w:p>
    <w:p w14:paraId="5F5651AD" w14:textId="690CBA81" w:rsidR="006C4606" w:rsidRPr="00004EF6" w:rsidRDefault="006C4606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004EF6">
        <w:rPr>
          <w:rFonts w:ascii="Times New Roman" w:hAnsi="Times New Roman" w:cs="Times New Roman"/>
          <w:b/>
          <w:sz w:val="24"/>
          <w:szCs w:val="24"/>
          <w:lang w:val="it-IT"/>
        </w:rPr>
        <w:t>Câu 1:</w:t>
      </w:r>
      <w:r w:rsidRPr="00004EF6">
        <w:rPr>
          <w:rFonts w:ascii="Times New Roman" w:hAnsi="Times New Roman" w:cs="Times New Roman"/>
          <w:sz w:val="24"/>
          <w:szCs w:val="24"/>
          <w:lang w:val="it-IT"/>
        </w:rPr>
        <w:t xml:space="preserve"> Trong những dãy chất sau đây, dãy nào có các chất là đồng phân của nhau ?</w:t>
      </w:r>
    </w:p>
    <w:p w14:paraId="0D883018" w14:textId="77777777" w:rsidR="006C4606" w:rsidRPr="00004EF6" w:rsidRDefault="006C4606" w:rsidP="009817C2">
      <w:pPr>
        <w:spacing w:after="0" w:line="288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>OH,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O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O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,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HO.</w:t>
      </w:r>
    </w:p>
    <w:p w14:paraId="3CA9BED1" w14:textId="7213279A" w:rsidR="006C4606" w:rsidRPr="00004EF6" w:rsidRDefault="006C4606" w:rsidP="009817C2">
      <w:pPr>
        <w:spacing w:after="0" w:line="288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OH,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>OH.</w:t>
      </w:r>
      <w:r w:rsidR="009817C2" w:rsidRPr="00004EF6">
        <w:rPr>
          <w:rFonts w:ascii="Times New Roman" w:hAnsi="Times New Roman" w:cs="Times New Roman"/>
          <w:sz w:val="24"/>
          <w:szCs w:val="24"/>
        </w:rPr>
        <w:tab/>
      </w:r>
      <w:r w:rsidR="009817C2" w:rsidRPr="00004EF6">
        <w:rPr>
          <w:rFonts w:ascii="Times New Roman" w:hAnsi="Times New Roman" w:cs="Times New Roman"/>
          <w:sz w:val="24"/>
          <w:szCs w:val="24"/>
        </w:rPr>
        <w:tab/>
      </w:r>
      <w:r w:rsidR="009817C2" w:rsidRPr="00004EF6">
        <w:rPr>
          <w:rFonts w:ascii="Times New Roman" w:hAnsi="Times New Roman" w:cs="Times New Roman"/>
          <w:sz w:val="24"/>
          <w:szCs w:val="24"/>
        </w:rPr>
        <w:tab/>
      </w:r>
      <w:r w:rsidR="009817C2"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04EF6">
        <w:rPr>
          <w:rFonts w:ascii="Times New Roman" w:hAnsi="Times New Roman" w:cs="Times New Roman"/>
          <w:sz w:val="24"/>
          <w:szCs w:val="24"/>
        </w:rPr>
        <w:softHyphen/>
        <w:t>, C</w:t>
      </w:r>
      <w:r w:rsidRPr="00004EF6">
        <w:rPr>
          <w:rFonts w:ascii="Times New Roman" w:hAnsi="Times New Roman" w:cs="Times New Roman"/>
          <w:sz w:val="24"/>
          <w:szCs w:val="24"/>
        </w:rPr>
        <w:softHyphen/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</w:p>
    <w:p w14:paraId="3F82ECCC" w14:textId="00C881C6" w:rsidR="0012682E" w:rsidRPr="00004EF6" w:rsidRDefault="0012682E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  <w:lang w:val="pt-BR"/>
        </w:rPr>
        <w:t>Câu 2.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>Hợp chất X có CTĐGN là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O. CTPT nào sau đây ứng với X ?</w:t>
      </w:r>
    </w:p>
    <w:p w14:paraId="1CC32F25" w14:textId="1560AF71" w:rsidR="0012682E" w:rsidRPr="00004EF6" w:rsidRDefault="0012682E" w:rsidP="009817C2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004EF6">
        <w:rPr>
          <w:rFonts w:ascii="Times New Roman" w:hAnsi="Times New Roman" w:cs="Times New Roman"/>
          <w:sz w:val="24"/>
          <w:szCs w:val="24"/>
        </w:rPr>
        <w:t>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04EF6">
        <w:rPr>
          <w:rFonts w:ascii="Times New Roman" w:hAnsi="Times New Roman" w:cs="Times New Roman"/>
          <w:sz w:val="24"/>
          <w:szCs w:val="24"/>
        </w:rPr>
        <w:t>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04EF6">
        <w:rPr>
          <w:rFonts w:ascii="Times New Roman" w:hAnsi="Times New Roman" w:cs="Times New Roman"/>
          <w:sz w:val="24"/>
          <w:szCs w:val="24"/>
        </w:rPr>
        <w:t>O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O</w:t>
      </w:r>
    </w:p>
    <w:p w14:paraId="64B107E9" w14:textId="71C66072" w:rsidR="003247EB" w:rsidRPr="00004EF6" w:rsidRDefault="003247EB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D29DC" w:rsidRPr="00004EF6">
        <w:rPr>
          <w:rFonts w:ascii="Times New Roman" w:hAnsi="Times New Roman" w:cs="Times New Roman"/>
          <w:b/>
          <w:sz w:val="24"/>
          <w:szCs w:val="24"/>
        </w:rPr>
        <w:t>3</w:t>
      </w:r>
      <w:r w:rsidRPr="00004EF6">
        <w:rPr>
          <w:rFonts w:ascii="Times New Roman" w:hAnsi="Times New Roman" w:cs="Times New Roman"/>
          <w:b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Ankan ứng với CTPT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 xml:space="preserve">10 </w:t>
      </w:r>
      <w:r w:rsidRPr="00004EF6">
        <w:rPr>
          <w:rFonts w:ascii="Times New Roman" w:hAnsi="Times New Roman" w:cs="Times New Roman"/>
          <w:sz w:val="24"/>
          <w:szCs w:val="24"/>
        </w:rPr>
        <w:t>có bao nhiêu đồng phân?</w:t>
      </w:r>
    </w:p>
    <w:p w14:paraId="76896523" w14:textId="77777777" w:rsidR="003247EB" w:rsidRPr="00004EF6" w:rsidRDefault="003247EB" w:rsidP="009817C2">
      <w:pPr>
        <w:tabs>
          <w:tab w:val="left" w:pos="3041"/>
          <w:tab w:val="left" w:pos="5806"/>
          <w:tab w:val="left" w:pos="8567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5</w:t>
      </w:r>
    </w:p>
    <w:p w14:paraId="60375AD5" w14:textId="5372FB5B" w:rsidR="006A2DE4" w:rsidRPr="00004EF6" w:rsidRDefault="006A2DE4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</w:t>
      </w:r>
      <w:r w:rsidR="000D29DC" w:rsidRPr="00004EF6">
        <w:rPr>
          <w:rFonts w:ascii="Times New Roman" w:hAnsi="Times New Roman" w:cs="Times New Roman"/>
          <w:b/>
          <w:bCs/>
          <w:sz w:val="24"/>
          <w:szCs w:val="24"/>
          <w:lang w:val="fr-FR"/>
        </w:rPr>
        <w:t>4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fr-FR"/>
        </w:rPr>
        <w:t>: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>Khi thế monoclo một ankan A người ta luôn thu được một sản phẩm duy nhất. Vậy A là:</w:t>
      </w:r>
    </w:p>
    <w:p w14:paraId="46A494BD" w14:textId="77777777" w:rsidR="006A2DE4" w:rsidRPr="00004EF6" w:rsidRDefault="006A2DE4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met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etan 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neo-pentan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ả A, B, C đều đúng.</w:t>
      </w:r>
    </w:p>
    <w:p w14:paraId="32EAFE10" w14:textId="138F5CE8" w:rsidR="006A2DE4" w:rsidRPr="00004EF6" w:rsidRDefault="006A2DE4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0D29DC" w:rsidRPr="00004EF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004EF6">
        <w:rPr>
          <w:rFonts w:ascii="Times New Roman" w:hAnsi="Times New Roman" w:cs="Times New Roman"/>
          <w:sz w:val="24"/>
          <w:szCs w:val="24"/>
        </w:rPr>
        <w:t>Khi cho 2-metylbutan tác dụng với Cl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 xml:space="preserve"> theo tỷ lệ mol 1:1 thì tạo ra sản phẩm chính là:</w:t>
      </w:r>
    </w:p>
    <w:p w14:paraId="7C2178C3" w14:textId="592CEB18" w:rsidR="006A2DE4" w:rsidRPr="00004EF6" w:rsidRDefault="006A2DE4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1-clo-2-metylbut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2-clo-2-metylbut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2-clo-3-metylbut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1-clo-3-metylbutan.</w:t>
      </w:r>
    </w:p>
    <w:p w14:paraId="65D37536" w14:textId="5D931AE3" w:rsidR="00444E43" w:rsidRPr="00004EF6" w:rsidRDefault="00444E43" w:rsidP="009817C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D29DC" w:rsidRPr="00004EF6">
        <w:rPr>
          <w:rFonts w:ascii="Times New Roman" w:hAnsi="Times New Roman" w:cs="Times New Roman"/>
          <w:b/>
          <w:sz w:val="24"/>
          <w:szCs w:val="24"/>
        </w:rPr>
        <w:t>6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04EF6">
        <w:rPr>
          <w:rFonts w:ascii="Times New Roman" w:hAnsi="Times New Roman" w:cs="Times New Roman"/>
          <w:sz w:val="24"/>
          <w:szCs w:val="24"/>
        </w:rPr>
        <w:t>Chất X có công thức cấu tạo: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-CH(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)-CH=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. Tên thay thế của X là</w:t>
      </w:r>
    </w:p>
    <w:p w14:paraId="7C44875C" w14:textId="662B61C6" w:rsidR="00444E43" w:rsidRPr="00004EF6" w:rsidRDefault="009817C2" w:rsidP="009817C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ab/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44E43" w:rsidRPr="00004EF6">
        <w:rPr>
          <w:rFonts w:ascii="Times New Roman" w:hAnsi="Times New Roman" w:cs="Times New Roman"/>
          <w:sz w:val="24"/>
          <w:szCs w:val="24"/>
        </w:rPr>
        <w:t>3-metylbut-1-in.</w:t>
      </w:r>
      <w:r w:rsidRPr="00004EF6">
        <w:rPr>
          <w:rFonts w:ascii="Times New Roman" w:hAnsi="Times New Roman" w:cs="Times New Roman"/>
          <w:b/>
          <w:sz w:val="24"/>
          <w:szCs w:val="24"/>
        </w:rPr>
        <w:tab/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44E43" w:rsidRPr="00004EF6">
        <w:rPr>
          <w:rFonts w:ascii="Times New Roman" w:hAnsi="Times New Roman" w:cs="Times New Roman"/>
          <w:sz w:val="24"/>
          <w:szCs w:val="24"/>
        </w:rPr>
        <w:t>3-metylbut-1-en.</w:t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444E43" w:rsidRPr="00004EF6">
        <w:rPr>
          <w:rFonts w:ascii="Times New Roman" w:hAnsi="Times New Roman" w:cs="Times New Roman"/>
          <w:sz w:val="24"/>
          <w:szCs w:val="24"/>
        </w:rPr>
        <w:t>2-metylbut-3-en.</w:t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444E43" w:rsidRPr="00004EF6">
        <w:rPr>
          <w:rFonts w:ascii="Times New Roman" w:hAnsi="Times New Roman" w:cs="Times New Roman"/>
          <w:sz w:val="24"/>
          <w:szCs w:val="24"/>
        </w:rPr>
        <w:t>2-metylbut-3-in.</w:t>
      </w:r>
    </w:p>
    <w:p w14:paraId="2771A218" w14:textId="6D36DECB" w:rsidR="000D29DC" w:rsidRPr="00004EF6" w:rsidRDefault="000D29DC" w:rsidP="009817C2">
      <w:pPr>
        <w:pStyle w:val="NormalWeb"/>
        <w:spacing w:before="0" w:beforeAutospacing="0" w:after="0" w:afterAutospacing="0" w:line="288" w:lineRule="auto"/>
        <w:jc w:val="both"/>
        <w:rPr>
          <w:vertAlign w:val="subscript"/>
          <w:lang w:val="vi-VN"/>
        </w:rPr>
      </w:pPr>
      <w:r w:rsidRPr="00004EF6">
        <w:rPr>
          <w:rStyle w:val="Strong"/>
        </w:rPr>
        <w:t>Câu 7:</w:t>
      </w:r>
      <w:r w:rsidRPr="00004EF6">
        <w:t xml:space="preserve"> </w:t>
      </w:r>
      <w:r w:rsidRPr="00004EF6">
        <w:rPr>
          <w:lang w:val="vi-VN"/>
        </w:rPr>
        <w:t>Cho propilen (CH</w:t>
      </w:r>
      <w:r w:rsidRPr="00004EF6">
        <w:rPr>
          <w:vertAlign w:val="subscript"/>
          <w:lang w:val="vi-VN"/>
        </w:rPr>
        <w:t>3</w:t>
      </w:r>
      <w:r w:rsidRPr="00004EF6">
        <w:rPr>
          <w:lang w:val="vi-VN"/>
        </w:rPr>
        <w:t>-CH=CH</w:t>
      </w:r>
      <w:r w:rsidRPr="00004EF6">
        <w:rPr>
          <w:vertAlign w:val="subscript"/>
          <w:lang w:val="vi-VN"/>
        </w:rPr>
        <w:t>2</w:t>
      </w:r>
      <w:r w:rsidRPr="00004EF6">
        <w:rPr>
          <w:lang w:val="vi-VN"/>
        </w:rPr>
        <w:t>) tác dụng với H</w:t>
      </w:r>
      <w:r w:rsidRPr="00004EF6">
        <w:rPr>
          <w:vertAlign w:val="subscript"/>
          <w:lang w:val="vi-VN"/>
        </w:rPr>
        <w:t>2</w:t>
      </w:r>
      <w:r w:rsidRPr="00004EF6">
        <w:rPr>
          <w:lang w:val="vi-VN"/>
        </w:rPr>
        <w:t>O (xt: H</w:t>
      </w:r>
      <w:r w:rsidRPr="00004EF6">
        <w:rPr>
          <w:vertAlign w:val="superscript"/>
          <w:lang w:val="vi-VN"/>
        </w:rPr>
        <w:t>+</w:t>
      </w:r>
      <w:r w:rsidRPr="00004EF6">
        <w:rPr>
          <w:lang w:val="vi-VN"/>
        </w:rPr>
        <w:t>, t</w:t>
      </w:r>
      <w:r w:rsidRPr="00004EF6">
        <w:rPr>
          <w:vertAlign w:val="superscript"/>
          <w:lang w:val="vi-VN"/>
        </w:rPr>
        <w:t>0</w:t>
      </w:r>
      <w:r w:rsidRPr="00004EF6">
        <w:rPr>
          <w:lang w:val="vi-VN"/>
        </w:rPr>
        <w:t>C) thu được</w:t>
      </w:r>
      <w:r w:rsidRPr="00004EF6">
        <w:t xml:space="preserve"> sản phẩm </w:t>
      </w:r>
      <w:r w:rsidRPr="00004EF6">
        <w:rPr>
          <w:lang w:val="vi-VN"/>
        </w:rPr>
        <w:t>chính</w:t>
      </w:r>
      <w:r w:rsidRPr="00004EF6">
        <w:t xml:space="preserve"> là:</w:t>
      </w:r>
    </w:p>
    <w:p w14:paraId="4D64399A" w14:textId="77777777" w:rsidR="000D29DC" w:rsidRPr="00004EF6" w:rsidRDefault="000D29DC" w:rsidP="009817C2">
      <w:pPr>
        <w:pStyle w:val="NormalWeb"/>
        <w:spacing w:before="0" w:beforeAutospacing="0" w:after="0" w:afterAutospacing="0" w:line="288" w:lineRule="auto"/>
        <w:jc w:val="both"/>
      </w:pPr>
      <w:r w:rsidRPr="00004EF6">
        <w:rPr>
          <w:b/>
          <w:lang w:val="vi-VN"/>
        </w:rPr>
        <w:t xml:space="preserve">    </w:t>
      </w:r>
      <w:r w:rsidRPr="00004EF6">
        <w:rPr>
          <w:b/>
        </w:rPr>
        <w:t>A.</w:t>
      </w:r>
      <w:r w:rsidRPr="00004EF6">
        <w:t xml:space="preserve"> </w:t>
      </w:r>
      <w:r w:rsidRPr="00004EF6">
        <w:rPr>
          <w:lang w:val="vi-VN"/>
        </w:rPr>
        <w:t>C</w:t>
      </w:r>
      <w:r w:rsidRPr="00004EF6">
        <w:rPr>
          <w:vertAlign w:val="subscript"/>
          <w:lang w:val="vi-VN"/>
        </w:rPr>
        <w:t>2</w:t>
      </w:r>
      <w:r w:rsidRPr="00004EF6">
        <w:rPr>
          <w:lang w:val="vi-VN"/>
        </w:rPr>
        <w:t>H</w:t>
      </w:r>
      <w:r w:rsidRPr="00004EF6">
        <w:rPr>
          <w:vertAlign w:val="subscript"/>
          <w:lang w:val="vi-VN"/>
        </w:rPr>
        <w:t>5</w:t>
      </w:r>
      <w:r w:rsidRPr="00004EF6">
        <w:rPr>
          <w:lang w:val="vi-VN"/>
        </w:rPr>
        <w:t>OH</w:t>
      </w:r>
      <w:r w:rsidRPr="00004EF6">
        <w:tab/>
      </w:r>
      <w:r w:rsidRPr="00004EF6">
        <w:rPr>
          <w:lang w:val="vi-VN"/>
        </w:rPr>
        <w:t xml:space="preserve">                  </w:t>
      </w:r>
      <w:r w:rsidRPr="00004EF6">
        <w:rPr>
          <w:b/>
        </w:rPr>
        <w:t>B.</w:t>
      </w:r>
      <w:r w:rsidRPr="00004EF6">
        <w:t xml:space="preserve"> </w:t>
      </w:r>
      <w:r w:rsidRPr="00004EF6">
        <w:rPr>
          <w:lang w:val="vi-VN"/>
        </w:rPr>
        <w:t>CH</w:t>
      </w:r>
      <w:r w:rsidRPr="00004EF6">
        <w:rPr>
          <w:vertAlign w:val="subscript"/>
          <w:lang w:val="vi-VN"/>
        </w:rPr>
        <w:t>3</w:t>
      </w:r>
      <w:r w:rsidRPr="00004EF6">
        <w:rPr>
          <w:lang w:val="vi-VN"/>
        </w:rPr>
        <w:t>CH(OH)CH</w:t>
      </w:r>
      <w:r w:rsidRPr="00004EF6">
        <w:rPr>
          <w:vertAlign w:val="subscript"/>
          <w:lang w:val="vi-VN"/>
        </w:rPr>
        <w:t>3</w:t>
      </w:r>
      <w:r w:rsidRPr="00004EF6">
        <w:rPr>
          <w:lang w:val="vi-VN"/>
        </w:rPr>
        <w:tab/>
      </w:r>
      <w:r w:rsidRPr="00004EF6">
        <w:rPr>
          <w:lang w:val="vi-VN"/>
        </w:rPr>
        <w:tab/>
      </w:r>
      <w:r w:rsidRPr="00004EF6">
        <w:rPr>
          <w:b/>
        </w:rPr>
        <w:t>C.</w:t>
      </w:r>
      <w:r w:rsidRPr="00004EF6">
        <w:t xml:space="preserve"> </w:t>
      </w:r>
      <w:r w:rsidRPr="00004EF6">
        <w:rPr>
          <w:lang w:val="vi-VN"/>
        </w:rPr>
        <w:t>CH</w:t>
      </w:r>
      <w:r w:rsidRPr="00004EF6">
        <w:rPr>
          <w:vertAlign w:val="subscript"/>
          <w:lang w:val="vi-VN"/>
        </w:rPr>
        <w:t>3</w:t>
      </w:r>
      <w:r w:rsidRPr="00004EF6">
        <w:rPr>
          <w:lang w:val="vi-VN"/>
        </w:rPr>
        <w:t>CH</w:t>
      </w:r>
      <w:r w:rsidRPr="00004EF6">
        <w:rPr>
          <w:vertAlign w:val="subscript"/>
          <w:lang w:val="vi-VN"/>
        </w:rPr>
        <w:t>2</w:t>
      </w:r>
      <w:r w:rsidRPr="00004EF6">
        <w:rPr>
          <w:lang w:val="vi-VN"/>
        </w:rPr>
        <w:t>CH</w:t>
      </w:r>
      <w:r w:rsidRPr="00004EF6">
        <w:rPr>
          <w:vertAlign w:val="subscript"/>
          <w:lang w:val="vi-VN"/>
        </w:rPr>
        <w:t>2</w:t>
      </w:r>
      <w:r w:rsidRPr="00004EF6">
        <w:rPr>
          <w:lang w:val="vi-VN"/>
        </w:rPr>
        <w:t>OH</w:t>
      </w:r>
      <w:r w:rsidRPr="00004EF6">
        <w:rPr>
          <w:lang w:val="vi-VN"/>
        </w:rPr>
        <w:tab/>
      </w:r>
      <w:r w:rsidRPr="00004EF6">
        <w:rPr>
          <w:lang w:val="vi-VN"/>
        </w:rPr>
        <w:tab/>
      </w:r>
      <w:r w:rsidRPr="00004EF6">
        <w:rPr>
          <w:b/>
        </w:rPr>
        <w:t>D.</w:t>
      </w:r>
      <w:r w:rsidRPr="00004EF6">
        <w:t xml:space="preserve"> </w:t>
      </w:r>
      <w:r w:rsidRPr="00004EF6">
        <w:rPr>
          <w:lang w:val="vi-VN"/>
        </w:rPr>
        <w:t>CH</w:t>
      </w:r>
      <w:r w:rsidRPr="00004EF6">
        <w:rPr>
          <w:vertAlign w:val="subscript"/>
          <w:lang w:val="vi-VN"/>
        </w:rPr>
        <w:t>3</w:t>
      </w:r>
      <w:r w:rsidRPr="00004EF6">
        <w:rPr>
          <w:lang w:val="vi-VN"/>
        </w:rPr>
        <w:t>COCH</w:t>
      </w:r>
      <w:r w:rsidRPr="00004EF6">
        <w:rPr>
          <w:vertAlign w:val="subscript"/>
          <w:lang w:val="vi-VN"/>
        </w:rPr>
        <w:t>3</w:t>
      </w:r>
      <w:r w:rsidRPr="00004EF6">
        <w:t xml:space="preserve"> </w:t>
      </w:r>
    </w:p>
    <w:p w14:paraId="19029C58" w14:textId="7DE88FC1" w:rsidR="000D29DC" w:rsidRPr="00004EF6" w:rsidRDefault="000D29DC" w:rsidP="009817C2">
      <w:pPr>
        <w:pStyle w:val="NormalWeb"/>
        <w:spacing w:before="0" w:beforeAutospacing="0" w:after="0" w:afterAutospacing="0" w:line="288" w:lineRule="auto"/>
        <w:jc w:val="both"/>
      </w:pPr>
      <w:r w:rsidRPr="00004EF6">
        <w:rPr>
          <w:rStyle w:val="Strong"/>
        </w:rPr>
        <w:t>Câu 8:</w:t>
      </w:r>
      <w:r w:rsidRPr="00004EF6">
        <w:t xml:space="preserve"> Hiđrat hóa 2 anken chỉ tạo thành 2 ancol. Hai anken đó là</w:t>
      </w:r>
    </w:p>
    <w:p w14:paraId="658EE626" w14:textId="4FA773F9" w:rsidR="000D29DC" w:rsidRPr="00004EF6" w:rsidRDefault="000D29DC" w:rsidP="009817C2">
      <w:pPr>
        <w:pStyle w:val="NormalWeb"/>
        <w:spacing w:before="0" w:beforeAutospacing="0" w:after="0" w:afterAutospacing="0" w:line="288" w:lineRule="auto"/>
        <w:jc w:val="both"/>
      </w:pPr>
      <w:r w:rsidRPr="00004EF6">
        <w:rPr>
          <w:lang w:val="vi-VN"/>
        </w:rPr>
        <w:t xml:space="preserve">     </w:t>
      </w:r>
      <w:r w:rsidRPr="00004EF6">
        <w:rPr>
          <w:b/>
        </w:rPr>
        <w:t>A</w:t>
      </w:r>
      <w:r w:rsidRPr="00004EF6">
        <w:t>. 2-metylpropen và but-1-en</w:t>
      </w:r>
      <w:r w:rsidRPr="00004EF6">
        <w:tab/>
      </w:r>
      <w:r w:rsidRPr="00004EF6">
        <w:rPr>
          <w:b/>
        </w:rPr>
        <w:t>B</w:t>
      </w:r>
      <w:r w:rsidRPr="00004EF6">
        <w:t xml:space="preserve">. propen và but-2-en </w:t>
      </w:r>
      <w:r w:rsidRPr="00004EF6">
        <w:rPr>
          <w:lang w:val="vi-VN"/>
        </w:rPr>
        <w:t xml:space="preserve">  </w:t>
      </w:r>
      <w:r w:rsidRPr="00004EF6">
        <w:rPr>
          <w:b/>
        </w:rPr>
        <w:t>C</w:t>
      </w:r>
      <w:r w:rsidRPr="00004EF6">
        <w:t>. eten và but-2-en</w:t>
      </w:r>
      <w:r w:rsidRPr="00004EF6">
        <w:tab/>
      </w:r>
      <w:r w:rsidRPr="00004EF6">
        <w:rPr>
          <w:b/>
        </w:rPr>
        <w:t>D</w:t>
      </w:r>
      <w:r w:rsidRPr="00004EF6">
        <w:t xml:space="preserve">. eten và but-1-en </w:t>
      </w:r>
    </w:p>
    <w:p w14:paraId="278C2868" w14:textId="7793FE54" w:rsidR="00444E43" w:rsidRPr="00004EF6" w:rsidRDefault="00444E43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D29DC" w:rsidRPr="00004EF6">
        <w:rPr>
          <w:rFonts w:ascii="Times New Roman" w:hAnsi="Times New Roman" w:cs="Times New Roman"/>
          <w:b/>
          <w:sz w:val="24"/>
          <w:szCs w:val="24"/>
        </w:rPr>
        <w:t>9</w:t>
      </w:r>
      <w:r w:rsidRPr="00004EF6">
        <w:rPr>
          <w:rFonts w:ascii="Times New Roman" w:hAnsi="Times New Roman" w:cs="Times New Roman"/>
          <w:b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Để làm sạch metan có lẫn etilen ta cho hổn hợp qua: </w:t>
      </w:r>
    </w:p>
    <w:p w14:paraId="46F6D4EE" w14:textId="0D40DE46" w:rsidR="00444E43" w:rsidRPr="00004EF6" w:rsidRDefault="009817C2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="00444E43" w:rsidRPr="00004EF6">
        <w:rPr>
          <w:rFonts w:ascii="Times New Roman" w:hAnsi="Times New Roman" w:cs="Times New Roman"/>
          <w:sz w:val="24"/>
          <w:szCs w:val="24"/>
        </w:rPr>
        <w:t xml:space="preserve"> khí hiđrocó Ni ,t</w:t>
      </w:r>
      <w:r w:rsidR="00444E43" w:rsidRPr="00004EF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444E43" w:rsidRPr="00004EF6">
        <w:rPr>
          <w:rFonts w:ascii="Times New Roman" w:hAnsi="Times New Roman" w:cs="Times New Roman"/>
          <w:sz w:val="24"/>
          <w:szCs w:val="24"/>
        </w:rPr>
        <w:t xml:space="preserve">. </w:t>
      </w:r>
      <w:r w:rsidR="00444E43" w:rsidRPr="00004EF6">
        <w:rPr>
          <w:rFonts w:ascii="Times New Roman" w:hAnsi="Times New Roman" w:cs="Times New Roman"/>
          <w:sz w:val="24"/>
          <w:szCs w:val="24"/>
        </w:rPr>
        <w:tab/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="00444E43" w:rsidRPr="00004EF6">
        <w:rPr>
          <w:rFonts w:ascii="Times New Roman" w:hAnsi="Times New Roman" w:cs="Times New Roman"/>
          <w:sz w:val="24"/>
          <w:szCs w:val="24"/>
        </w:rPr>
        <w:t xml:space="preserve"> dung dịch Brom.</w:t>
      </w:r>
      <w:r w:rsidR="00444E43" w:rsidRPr="00004EF6">
        <w:rPr>
          <w:rFonts w:ascii="Times New Roman" w:hAnsi="Times New Roman" w:cs="Times New Roman"/>
          <w:sz w:val="24"/>
          <w:szCs w:val="24"/>
        </w:rPr>
        <w:tab/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 xml:space="preserve"> C.</w:t>
      </w:r>
      <w:r w:rsidR="00444E43" w:rsidRPr="00004EF6">
        <w:rPr>
          <w:rFonts w:ascii="Times New Roman" w:hAnsi="Times New Roman" w:cs="Times New Roman"/>
          <w:sz w:val="24"/>
          <w:szCs w:val="24"/>
        </w:rPr>
        <w:t xml:space="preserve"> dung dịch AgNO</w:t>
      </w:r>
      <w:r w:rsidR="00444E43"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44E43" w:rsidRPr="00004EF6">
        <w:rPr>
          <w:rFonts w:ascii="Times New Roman" w:hAnsi="Times New Roman" w:cs="Times New Roman"/>
          <w:sz w:val="24"/>
          <w:szCs w:val="24"/>
        </w:rPr>
        <w:t>/NH</w:t>
      </w:r>
      <w:r w:rsidR="00444E43"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44E43" w:rsidRPr="00004EF6">
        <w:rPr>
          <w:rFonts w:ascii="Times New Roman" w:hAnsi="Times New Roman" w:cs="Times New Roman"/>
          <w:sz w:val="24"/>
          <w:szCs w:val="24"/>
        </w:rPr>
        <w:t>.</w:t>
      </w:r>
      <w:r w:rsidR="00444E43" w:rsidRPr="00004EF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444E43"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44E43" w:rsidRPr="00004EF6">
        <w:rPr>
          <w:rFonts w:ascii="Times New Roman" w:hAnsi="Times New Roman" w:cs="Times New Roman"/>
          <w:sz w:val="24"/>
          <w:szCs w:val="24"/>
        </w:rPr>
        <w:t>khí hiđroclorua.</w:t>
      </w:r>
    </w:p>
    <w:p w14:paraId="48F12980" w14:textId="685F07DF" w:rsidR="00444E43" w:rsidRPr="00004EF6" w:rsidRDefault="00444E43" w:rsidP="009817C2">
      <w:pPr>
        <w:pStyle w:val="NormalWeb"/>
        <w:shd w:val="clear" w:color="auto" w:fill="FFFFFF"/>
        <w:spacing w:before="0" w:beforeAutospacing="0" w:after="0" w:afterAutospacing="0" w:line="288" w:lineRule="auto"/>
      </w:pPr>
      <w:r w:rsidRPr="00004EF6">
        <w:rPr>
          <w:b/>
          <w:bCs/>
        </w:rPr>
        <w:t xml:space="preserve">Câu </w:t>
      </w:r>
      <w:r w:rsidR="000D29DC" w:rsidRPr="00004EF6">
        <w:rPr>
          <w:b/>
          <w:bCs/>
        </w:rPr>
        <w:t>10</w:t>
      </w:r>
      <w:r w:rsidRPr="00004EF6">
        <w:rPr>
          <w:b/>
          <w:bCs/>
        </w:rPr>
        <w:t>:</w:t>
      </w:r>
      <w:r w:rsidRPr="00004EF6">
        <w:t> Sản phẩm chính của phản ứng cộng brom vào 2-metylbuta-1,3-đien</w:t>
      </w:r>
      <w:r w:rsidRPr="00004EF6">
        <w:rPr>
          <w:lang w:val="vi-VN"/>
        </w:rPr>
        <w:t xml:space="preserve"> (Isopren)</w:t>
      </w:r>
      <w:r w:rsidRPr="00004EF6">
        <w:t xml:space="preserve"> theo tỉ lệ mol 1: 1 ở 40</w:t>
      </w:r>
      <w:r w:rsidRPr="00004EF6">
        <w:rPr>
          <w:vertAlign w:val="superscript"/>
          <w:lang w:val="vi-VN"/>
        </w:rPr>
        <w:t>0</w:t>
      </w:r>
      <w:r w:rsidRPr="00004EF6">
        <w:rPr>
          <w:lang w:val="vi-VN"/>
        </w:rPr>
        <w:t xml:space="preserve"> </w:t>
      </w:r>
      <w:r w:rsidRPr="00004EF6">
        <w:t>C là: </w:t>
      </w:r>
    </w:p>
    <w:p w14:paraId="66D1EF49" w14:textId="77777777" w:rsidR="00444E43" w:rsidRPr="00004EF6" w:rsidRDefault="00444E43" w:rsidP="009817C2">
      <w:pPr>
        <w:pStyle w:val="NormalWeb"/>
        <w:shd w:val="clear" w:color="auto" w:fill="FFFFFF"/>
        <w:spacing w:before="0" w:beforeAutospacing="0" w:after="0" w:afterAutospacing="0" w:line="288" w:lineRule="auto"/>
        <w:ind w:firstLine="360"/>
      </w:pPr>
      <w:r w:rsidRPr="00004EF6">
        <w:rPr>
          <w:b/>
          <w:bCs/>
        </w:rPr>
        <w:t xml:space="preserve">A. </w:t>
      </w:r>
      <w:r w:rsidRPr="00004EF6">
        <w:rPr>
          <w:bCs/>
        </w:rPr>
        <w:t>CH</w:t>
      </w:r>
      <w:r w:rsidRPr="00004EF6">
        <w:rPr>
          <w:bCs/>
          <w:vertAlign w:val="subscript"/>
          <w:lang w:val="vi-VN"/>
        </w:rPr>
        <w:t>2</w:t>
      </w:r>
      <w:r w:rsidRPr="00004EF6">
        <w:rPr>
          <w:bCs/>
        </w:rPr>
        <w:t>Br-C(CH</w:t>
      </w:r>
      <w:r w:rsidRPr="00004EF6">
        <w:rPr>
          <w:bCs/>
          <w:vertAlign w:val="subscript"/>
          <w:lang w:val="vi-VN"/>
        </w:rPr>
        <w:t>3</w:t>
      </w:r>
      <w:r w:rsidRPr="00004EF6">
        <w:rPr>
          <w:bCs/>
        </w:rPr>
        <w:t>)=CH-CH</w:t>
      </w:r>
      <w:r w:rsidRPr="00004EF6">
        <w:rPr>
          <w:bCs/>
          <w:vertAlign w:val="subscript"/>
          <w:lang w:val="vi-VN"/>
        </w:rPr>
        <w:t>2</w:t>
      </w:r>
      <w:r w:rsidRPr="00004EF6">
        <w:rPr>
          <w:bCs/>
        </w:rPr>
        <w:t>Br</w:t>
      </w:r>
      <w:r w:rsidRPr="00004EF6">
        <w:rPr>
          <w:bCs/>
          <w:lang w:val="vi-VN"/>
        </w:rPr>
        <w:t xml:space="preserve">. </w:t>
      </w:r>
      <w:r w:rsidRPr="00004EF6">
        <w:rPr>
          <w:bCs/>
          <w:lang w:val="vi-VN"/>
        </w:rPr>
        <w:tab/>
      </w:r>
      <w:r w:rsidRPr="00004EF6">
        <w:rPr>
          <w:bCs/>
          <w:lang w:val="vi-VN"/>
        </w:rPr>
        <w:tab/>
      </w:r>
      <w:r w:rsidRPr="00004EF6">
        <w:rPr>
          <w:bCs/>
          <w:lang w:val="vi-VN"/>
        </w:rPr>
        <w:tab/>
      </w:r>
      <w:r w:rsidRPr="00004EF6">
        <w:rPr>
          <w:b/>
        </w:rPr>
        <w:t>B</w:t>
      </w:r>
      <w:r w:rsidRPr="00004EF6">
        <w:t>. CH</w:t>
      </w:r>
      <w:r w:rsidRPr="00004EF6">
        <w:rPr>
          <w:vertAlign w:val="subscript"/>
          <w:lang w:val="vi-VN"/>
        </w:rPr>
        <w:t>2</w:t>
      </w:r>
      <w:r w:rsidRPr="00004EF6">
        <w:t>=CH-C(CH</w:t>
      </w:r>
      <w:r w:rsidRPr="00004EF6">
        <w:rPr>
          <w:vertAlign w:val="subscript"/>
          <w:lang w:val="vi-VN"/>
        </w:rPr>
        <w:t>3</w:t>
      </w:r>
      <w:r w:rsidRPr="00004EF6">
        <w:t>)Br-CH</w:t>
      </w:r>
      <w:r w:rsidRPr="00004EF6">
        <w:rPr>
          <w:vertAlign w:val="subscript"/>
          <w:lang w:val="vi-VN"/>
        </w:rPr>
        <w:t>2</w:t>
      </w:r>
      <w:r w:rsidRPr="00004EF6">
        <w:t>Br</w:t>
      </w:r>
    </w:p>
    <w:p w14:paraId="1ED5B0EB" w14:textId="77777777" w:rsidR="00444E43" w:rsidRPr="00004EF6" w:rsidRDefault="00444E43" w:rsidP="009817C2">
      <w:pPr>
        <w:shd w:val="clear" w:color="auto" w:fill="FFFFFF"/>
        <w:spacing w:after="0" w:line="288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</w:rPr>
        <w:t>. CHBr=C(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)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</w:t>
      </w:r>
      <w:r w:rsidRPr="00004EF6">
        <w:rPr>
          <w:rFonts w:ascii="Times New Roman" w:hAnsi="Times New Roman" w:cs="Times New Roman"/>
          <w:sz w:val="24"/>
          <w:szCs w:val="24"/>
        </w:rPr>
        <w:t>.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-C(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)Br-CHBr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</w:t>
      </w:r>
    </w:p>
    <w:p w14:paraId="06F0E258" w14:textId="31597C23" w:rsidR="00444E43" w:rsidRPr="00004EF6" w:rsidRDefault="00444E43" w:rsidP="009817C2">
      <w:pPr>
        <w:pStyle w:val="NormalWeb"/>
        <w:shd w:val="clear" w:color="auto" w:fill="FFFFFF"/>
        <w:spacing w:before="0" w:beforeAutospacing="0" w:after="0" w:afterAutospacing="0" w:line="288" w:lineRule="auto"/>
      </w:pPr>
      <w:r w:rsidRPr="00004EF6">
        <w:rPr>
          <w:b/>
          <w:bCs/>
        </w:rPr>
        <w:t xml:space="preserve">Câu </w:t>
      </w:r>
      <w:r w:rsidR="000D29DC" w:rsidRPr="00004EF6">
        <w:rPr>
          <w:b/>
          <w:bCs/>
        </w:rPr>
        <w:t>11</w:t>
      </w:r>
      <w:r w:rsidRPr="00004EF6">
        <w:rPr>
          <w:b/>
          <w:bCs/>
        </w:rPr>
        <w:t>:</w:t>
      </w:r>
      <w:r w:rsidRPr="00004EF6">
        <w:t xml:space="preserve"> Sản phẩm chính của phản ứng cộng </w:t>
      </w:r>
      <w:r w:rsidRPr="00004EF6">
        <w:rPr>
          <w:lang w:val="vi-VN"/>
        </w:rPr>
        <w:t xml:space="preserve">HBr </w:t>
      </w:r>
      <w:r w:rsidRPr="00004EF6">
        <w:t xml:space="preserve">vào </w:t>
      </w:r>
      <w:r w:rsidRPr="00004EF6">
        <w:rPr>
          <w:lang w:val="vi-VN"/>
        </w:rPr>
        <w:t xml:space="preserve">Buta </w:t>
      </w:r>
      <w:r w:rsidRPr="00004EF6">
        <w:t xml:space="preserve">-1,3-đien theo tỉ lệ mol 1: 1 ở </w:t>
      </w:r>
      <w:r w:rsidRPr="00004EF6">
        <w:rPr>
          <w:lang w:val="vi-VN"/>
        </w:rPr>
        <w:t>40</w:t>
      </w:r>
      <w:r w:rsidRPr="00004EF6">
        <w:rPr>
          <w:vertAlign w:val="superscript"/>
          <w:lang w:val="vi-VN"/>
        </w:rPr>
        <w:t>0</w:t>
      </w:r>
      <w:r w:rsidRPr="00004EF6">
        <w:rPr>
          <w:lang w:val="vi-VN"/>
        </w:rPr>
        <w:t>C</w:t>
      </w:r>
      <w:r w:rsidRPr="00004EF6">
        <w:t xml:space="preserve"> là: </w:t>
      </w:r>
    </w:p>
    <w:p w14:paraId="6227FB92" w14:textId="77777777" w:rsidR="00444E43" w:rsidRPr="00004EF6" w:rsidRDefault="00444E43" w:rsidP="009817C2">
      <w:pPr>
        <w:shd w:val="clear" w:color="auto" w:fill="FFFFFF"/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bCs/>
          <w:sz w:val="24"/>
          <w:szCs w:val="24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bCs/>
          <w:sz w:val="24"/>
          <w:szCs w:val="24"/>
        </w:rPr>
        <w:t>-C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HBr-</w:t>
      </w:r>
      <w:r w:rsidRPr="00004EF6">
        <w:rPr>
          <w:rFonts w:ascii="Times New Roman" w:hAnsi="Times New Roman" w:cs="Times New Roman"/>
          <w:bCs/>
          <w:sz w:val="24"/>
          <w:szCs w:val="24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</w:t>
      </w:r>
      <w:r w:rsidRPr="00004EF6">
        <w:rPr>
          <w:rFonts w:ascii="Times New Roman" w:hAnsi="Times New Roman" w:cs="Times New Roman"/>
          <w:bCs/>
          <w:sz w:val="24"/>
          <w:szCs w:val="24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-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=</w:t>
      </w:r>
      <w:r w:rsidRPr="00004EF6">
        <w:rPr>
          <w:rFonts w:ascii="Times New Roman" w:hAnsi="Times New Roman" w:cs="Times New Roman"/>
          <w:sz w:val="24"/>
          <w:szCs w:val="24"/>
        </w:rPr>
        <w:t>CH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</w:t>
      </w:r>
    </w:p>
    <w:p w14:paraId="32EAF352" w14:textId="34F7D277" w:rsidR="00444E43" w:rsidRPr="00004EF6" w:rsidRDefault="00444E43" w:rsidP="009817C2">
      <w:pPr>
        <w:shd w:val="clear" w:color="auto" w:fill="FFFFFF"/>
        <w:spacing w:after="0" w:line="288" w:lineRule="auto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B</w:t>
      </w:r>
      <w:r w:rsidRPr="00004EF6">
        <w:rPr>
          <w:rFonts w:ascii="Times New Roman" w:hAnsi="Times New Roman" w:cs="Times New Roman"/>
          <w:sz w:val="24"/>
          <w:szCs w:val="24"/>
        </w:rPr>
        <w:t>.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Br-</w:t>
      </w:r>
      <w:r w:rsidRPr="00004EF6">
        <w:rPr>
          <w:rFonts w:ascii="Times New Roman" w:hAnsi="Times New Roman" w:cs="Times New Roman"/>
          <w:sz w:val="24"/>
          <w:szCs w:val="24"/>
        </w:rPr>
        <w:t>CH-C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H=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</w:t>
      </w:r>
      <w:r w:rsidRPr="00004EF6">
        <w:rPr>
          <w:rFonts w:ascii="Times New Roman" w:hAnsi="Times New Roman" w:cs="Times New Roman"/>
          <w:sz w:val="24"/>
          <w:szCs w:val="24"/>
        </w:rPr>
        <w:t>.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-C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H=CH-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Br.</w:t>
      </w:r>
    </w:p>
    <w:p w14:paraId="3B46364F" w14:textId="742FEBF6" w:rsidR="000D29DC" w:rsidRPr="00004EF6" w:rsidRDefault="000D29DC" w:rsidP="009817C2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2. </w:t>
      </w:r>
      <w:r w:rsidRPr="00004EF6">
        <w:rPr>
          <w:rFonts w:ascii="Times New Roman" w:hAnsi="Times New Roman" w:cs="Times New Roman"/>
          <w:sz w:val="24"/>
          <w:szCs w:val="24"/>
        </w:rPr>
        <w:t>Trùng hợp hiđrocacbon nào sau đây tạo ra polime dùng để sản xuất cao su buna?</w:t>
      </w:r>
    </w:p>
    <w:p w14:paraId="0F9E549C" w14:textId="77777777" w:rsidR="000D29DC" w:rsidRPr="00004EF6" w:rsidRDefault="000D29DC" w:rsidP="009817C2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Buta-1,3-đien.</w:t>
      </w:r>
      <w:r w:rsidRPr="00004EF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Penta-1,3-đien</w:t>
      </w:r>
      <w:r w:rsidRPr="00004EF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But-2-en.</w:t>
      </w:r>
      <w:r w:rsidRPr="00004EF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2-metylbuta-1,3-đien.</w:t>
      </w:r>
    </w:p>
    <w:p w14:paraId="7A31313E" w14:textId="51AE047A" w:rsidR="000D29DC" w:rsidRPr="00004EF6" w:rsidRDefault="000D29DC" w:rsidP="009817C2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3: </w:t>
      </w:r>
      <w:r w:rsidRPr="00004EF6">
        <w:rPr>
          <w:rFonts w:ascii="Times New Roman" w:hAnsi="Times New Roman" w:cs="Times New Roman"/>
          <w:sz w:val="24"/>
          <w:szCs w:val="24"/>
        </w:rPr>
        <w:t>Có bao nhiêu đồng phân ankin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004EF6">
        <w:rPr>
          <w:rFonts w:ascii="Times New Roman" w:hAnsi="Times New Roman" w:cs="Times New Roman"/>
          <w:sz w:val="24"/>
          <w:szCs w:val="24"/>
        </w:rPr>
        <w:t xml:space="preserve"> tác dụng được với dung dịch AgN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/N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 xml:space="preserve"> tạo kết tủa?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4C3B1FF8" w14:textId="1B1EEB80" w:rsidR="000D29DC" w:rsidRPr="00004EF6" w:rsidRDefault="000D29DC" w:rsidP="009817C2">
      <w:pPr>
        <w:autoSpaceDE w:val="0"/>
        <w:autoSpaceDN w:val="0"/>
        <w:adjustRightInd w:val="0"/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3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2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4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 xml:space="preserve">1. </w:t>
      </w:r>
    </w:p>
    <w:p w14:paraId="27065092" w14:textId="2A6DFB4B" w:rsidR="000D29DC" w:rsidRPr="00004EF6" w:rsidRDefault="000D29DC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4:</w:t>
      </w:r>
      <w:r w:rsidRPr="00004EF6">
        <w:rPr>
          <w:rStyle w:val="apple-converted-space"/>
        </w:rPr>
        <w:t> </w:t>
      </w:r>
      <w:r w:rsidRPr="00004EF6">
        <w:t>Chất nào sau đây tác dụng với dung dịch AgNO</w:t>
      </w:r>
      <w:r w:rsidRPr="00004EF6">
        <w:rPr>
          <w:vertAlign w:val="subscript"/>
        </w:rPr>
        <w:t>3</w:t>
      </w:r>
      <w:r w:rsidRPr="00004EF6">
        <w:rPr>
          <w:rStyle w:val="apple-converted-space"/>
        </w:rPr>
        <w:t> </w:t>
      </w:r>
      <w:r w:rsidRPr="00004EF6">
        <w:t>trong NH</w:t>
      </w:r>
      <w:r w:rsidRPr="00004EF6">
        <w:rPr>
          <w:vertAlign w:val="subscript"/>
        </w:rPr>
        <w:t>3</w:t>
      </w:r>
      <w:r w:rsidRPr="00004EF6">
        <w:rPr>
          <w:rStyle w:val="apple-converted-space"/>
        </w:rPr>
        <w:t> </w:t>
      </w:r>
      <w:r w:rsidRPr="00004EF6">
        <w:t>tạo kết tủa?</w:t>
      </w:r>
    </w:p>
    <w:p w14:paraId="1656C5FF" w14:textId="7C3207E3" w:rsidR="000D29DC" w:rsidRPr="00004EF6" w:rsidRDefault="000D29DC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</w:rPr>
        <w:t>A.</w:t>
      </w:r>
      <w:r w:rsidRPr="00004EF6">
        <w:t xml:space="preserve"> CH</w:t>
      </w:r>
      <w:r w:rsidRPr="00004EF6">
        <w:rPr>
          <w:vertAlign w:val="subscript"/>
        </w:rPr>
        <w:t>3</w:t>
      </w:r>
      <w:r w:rsidRPr="00004EF6">
        <w:rPr>
          <w:rStyle w:val="apple-converted-space"/>
        </w:rPr>
        <w:t> </w:t>
      </w:r>
      <w:r w:rsidRPr="00004EF6">
        <w:t>– CH = CH</w:t>
      </w:r>
      <w:r w:rsidRPr="00004EF6">
        <w:rPr>
          <w:vertAlign w:val="subscript"/>
        </w:rPr>
        <w:t>2</w:t>
      </w:r>
      <w:r w:rsidRPr="00004EF6">
        <w:t xml:space="preserve">.       </w:t>
      </w:r>
      <w:r w:rsidRPr="00004EF6">
        <w:rPr>
          <w:b/>
        </w:rPr>
        <w:t>B.</w:t>
      </w:r>
      <w:r w:rsidRPr="00004EF6">
        <w:t xml:space="preserve"> CH</w:t>
      </w:r>
      <w:r w:rsidRPr="00004EF6">
        <w:rPr>
          <w:vertAlign w:val="subscript"/>
        </w:rPr>
        <w:t>2</w:t>
      </w:r>
      <w:r w:rsidRPr="00004EF6">
        <w:rPr>
          <w:rStyle w:val="apple-converted-space"/>
        </w:rPr>
        <w:t> </w:t>
      </w:r>
      <w:r w:rsidRPr="00004EF6">
        <w:t>= CH – CH = CH</w:t>
      </w:r>
      <w:r w:rsidRPr="00004EF6">
        <w:rPr>
          <w:vertAlign w:val="subscript"/>
        </w:rPr>
        <w:t>2</w:t>
      </w:r>
      <w:r w:rsidRPr="00004EF6">
        <w:t>.</w:t>
      </w:r>
      <w:r w:rsidR="009817C2" w:rsidRPr="00004EF6">
        <w:t xml:space="preserve">     </w:t>
      </w:r>
      <w:r w:rsidRPr="00004EF6">
        <w:rPr>
          <w:b/>
        </w:rPr>
        <w:t>C.</w:t>
      </w:r>
      <w:r w:rsidRPr="00004EF6">
        <w:t xml:space="preserve"> CH</w:t>
      </w:r>
      <w:r w:rsidRPr="00004EF6">
        <w:rPr>
          <w:vertAlign w:val="subscript"/>
        </w:rPr>
        <w:t>3</w:t>
      </w:r>
      <w:r w:rsidRPr="00004EF6">
        <w:rPr>
          <w:rStyle w:val="apple-converted-space"/>
        </w:rPr>
        <w:t> </w:t>
      </w:r>
      <w:r w:rsidRPr="00004EF6">
        <w:t>– C ≡ C – CH</w:t>
      </w:r>
      <w:r w:rsidRPr="00004EF6">
        <w:rPr>
          <w:vertAlign w:val="subscript"/>
        </w:rPr>
        <w:t>3</w:t>
      </w:r>
      <w:r w:rsidRPr="00004EF6">
        <w:t xml:space="preserve">.  </w:t>
      </w:r>
      <w:r w:rsidRPr="00004EF6">
        <w:rPr>
          <w:b/>
        </w:rPr>
        <w:t>D.</w:t>
      </w:r>
      <w:r w:rsidRPr="00004EF6">
        <w:t xml:space="preserve"> CH</w:t>
      </w:r>
      <w:r w:rsidRPr="00004EF6">
        <w:rPr>
          <w:vertAlign w:val="subscript"/>
        </w:rPr>
        <w:t>3</w:t>
      </w:r>
      <w:r w:rsidRPr="00004EF6">
        <w:rPr>
          <w:rStyle w:val="apple-converted-space"/>
        </w:rPr>
        <w:t> </w:t>
      </w:r>
      <w:r w:rsidRPr="00004EF6">
        <w:t>– CH</w:t>
      </w:r>
      <w:r w:rsidRPr="00004EF6">
        <w:rPr>
          <w:vertAlign w:val="subscript"/>
        </w:rPr>
        <w:t>2</w:t>
      </w:r>
      <w:r w:rsidRPr="00004EF6">
        <w:rPr>
          <w:rStyle w:val="apple-converted-space"/>
        </w:rPr>
        <w:t> </w:t>
      </w:r>
      <w:r w:rsidRPr="00004EF6">
        <w:t>– C ≡ CH.</w:t>
      </w:r>
    </w:p>
    <w:p w14:paraId="20B042B3" w14:textId="4B70E7DB" w:rsidR="000D29DC" w:rsidRPr="00004EF6" w:rsidRDefault="000D29DC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5: </w:t>
      </w:r>
      <w:r w:rsidRPr="00004EF6">
        <w:rPr>
          <w:rFonts w:ascii="Times New Roman" w:hAnsi="Times New Roman" w:cs="Times New Roman"/>
          <w:sz w:val="24"/>
          <w:szCs w:val="24"/>
        </w:rPr>
        <w:t>Để phân biệt but-1-in và but-2-in người ta dùng thuốc thử sau đây ?</w:t>
      </w:r>
    </w:p>
    <w:p w14:paraId="24FB9184" w14:textId="26657A64" w:rsidR="000D29DC" w:rsidRPr="00004EF6" w:rsidRDefault="000D29DC" w:rsidP="009817C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Dung dịch hỗn hợp KMn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 xml:space="preserve"> + 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S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Dung dịch AgN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/N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</w:p>
    <w:p w14:paraId="406F14CF" w14:textId="6F36FA37" w:rsidR="003247EB" w:rsidRPr="00004EF6" w:rsidRDefault="000D29DC" w:rsidP="009817C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Dung dịch Br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O, xt: HgS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; 80</w:t>
      </w:r>
      <w:r w:rsidRPr="00004EF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04EF6">
        <w:rPr>
          <w:rFonts w:ascii="Times New Roman" w:hAnsi="Times New Roman" w:cs="Times New Roman"/>
          <w:sz w:val="24"/>
          <w:szCs w:val="24"/>
        </w:rPr>
        <w:t>C.</w:t>
      </w:r>
    </w:p>
    <w:p w14:paraId="0CAB066C" w14:textId="6A473742" w:rsidR="003247EB" w:rsidRPr="005B1EBD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B1EBD">
        <w:rPr>
          <w:rFonts w:ascii="Times New Roman" w:hAnsi="Times New Roman" w:cs="Times New Roman"/>
          <w:b/>
          <w:bCs/>
          <w:sz w:val="24"/>
          <w:szCs w:val="24"/>
          <w:u w:val="single"/>
        </w:rPr>
        <w:t>III. Mức độ vận dụng</w:t>
      </w:r>
    </w:p>
    <w:p w14:paraId="1FC08828" w14:textId="23F675B3" w:rsidR="00EE4FC0" w:rsidRPr="00004EF6" w:rsidRDefault="0008627D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</w:t>
      </w:r>
      <w:r w:rsidR="00EE4FC0" w:rsidRPr="00004EF6">
        <w:rPr>
          <w:b/>
          <w:bCs/>
        </w:rPr>
        <w:t xml:space="preserve"> 1:</w:t>
      </w:r>
      <w:r w:rsidR="00EE4FC0" w:rsidRPr="00004EF6">
        <w:t> Hợp chất X có công thức đơn giản nhất là CH</w:t>
      </w:r>
      <w:r w:rsidR="00EE4FC0" w:rsidRPr="00004EF6">
        <w:rPr>
          <w:vertAlign w:val="subscript"/>
        </w:rPr>
        <w:t>2</w:t>
      </w:r>
      <w:r w:rsidR="00EE4FC0" w:rsidRPr="00004EF6">
        <w:t>O. tỉ khối hơi của X so với hiđro bằng 30. Công thức phân tử của X là</w:t>
      </w:r>
    </w:p>
    <w:p w14:paraId="38343AFA" w14:textId="36836026" w:rsidR="00EE4FC0" w:rsidRPr="00004EF6" w:rsidRDefault="00EE4FC0" w:rsidP="009817C2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O</w:t>
      </w:r>
      <w:r w:rsidR="009817C2" w:rsidRPr="00004EF6">
        <w:tab/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4</w:t>
      </w:r>
      <w:r w:rsidRPr="00004EF6">
        <w:t>O</w:t>
      </w:r>
      <w:r w:rsidRPr="00004EF6">
        <w:rPr>
          <w:vertAlign w:val="subscript"/>
        </w:rPr>
        <w:t>2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6</w:t>
      </w:r>
      <w:r w:rsidRPr="00004EF6">
        <w:t>O</w:t>
      </w:r>
      <w:r w:rsidRPr="00004EF6">
        <w:rPr>
          <w:vertAlign w:val="subscript"/>
        </w:rPr>
        <w:t>2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8</w:t>
      </w:r>
      <w:r w:rsidRPr="00004EF6">
        <w:t>O</w:t>
      </w:r>
      <w:r w:rsidRPr="00004EF6">
        <w:rPr>
          <w:vertAlign w:val="subscript"/>
        </w:rPr>
        <w:t>2</w:t>
      </w:r>
      <w:r w:rsidRPr="00004EF6">
        <w:t>.</w:t>
      </w:r>
    </w:p>
    <w:p w14:paraId="1A0DEC10" w14:textId="6705AABD" w:rsidR="00EE4FC0" w:rsidRPr="00004EF6" w:rsidRDefault="0008627D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 xml:space="preserve">Câu </w:t>
      </w:r>
      <w:r w:rsidR="00EE4FC0" w:rsidRPr="00004EF6">
        <w:rPr>
          <w:b/>
          <w:bCs/>
        </w:rPr>
        <w:t>2:</w:t>
      </w:r>
      <w:r w:rsidR="00EE4FC0" w:rsidRPr="00004EF6">
        <w:t> Hợp chất X có %C = 54,54% ; %H = 9,1%, còn lại là oxi. Khối lượng phân tử của X bằng 88. CTPT của X là:</w:t>
      </w:r>
    </w:p>
    <w:p w14:paraId="2325E699" w14:textId="0CB64868" w:rsidR="00EE4FC0" w:rsidRPr="00004EF6" w:rsidRDefault="00EE4FC0" w:rsidP="009817C2">
      <w:pPr>
        <w:pStyle w:val="NormalWeb"/>
        <w:spacing w:before="0" w:beforeAutospacing="0" w:after="0" w:afterAutospacing="0" w:line="288" w:lineRule="auto"/>
        <w:ind w:right="48" w:firstLine="720"/>
        <w:jc w:val="both"/>
      </w:pPr>
      <w:r w:rsidRPr="00004EF6">
        <w:rPr>
          <w:b/>
          <w:bCs/>
        </w:rPr>
        <w:t>A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10</w:t>
      </w:r>
      <w:r w:rsidRPr="00004EF6">
        <w:t>O.</w:t>
      </w:r>
      <w:r w:rsidR="009817C2" w:rsidRPr="00004EF6">
        <w:tab/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5</w:t>
      </w:r>
      <w:r w:rsidRPr="00004EF6">
        <w:t>H</w:t>
      </w:r>
      <w:r w:rsidRPr="00004EF6">
        <w:rPr>
          <w:vertAlign w:val="subscript"/>
        </w:rPr>
        <w:t>12</w:t>
      </w:r>
      <w:r w:rsidRPr="00004EF6">
        <w:t>O.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10</w:t>
      </w:r>
      <w:r w:rsidRPr="00004EF6">
        <w:t>O</w:t>
      </w:r>
      <w:r w:rsidRPr="00004EF6">
        <w:rPr>
          <w:vertAlign w:val="subscript"/>
        </w:rPr>
        <w:t>2</w:t>
      </w:r>
      <w:r w:rsidRPr="00004EF6">
        <w:t>.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8</w:t>
      </w:r>
      <w:r w:rsidRPr="00004EF6">
        <w:t>O</w:t>
      </w:r>
      <w:r w:rsidRPr="00004EF6">
        <w:rPr>
          <w:vertAlign w:val="subscript"/>
        </w:rPr>
        <w:t>2</w:t>
      </w:r>
      <w:r w:rsidRPr="00004EF6">
        <w:t>.</w:t>
      </w:r>
    </w:p>
    <w:p w14:paraId="6B48ED63" w14:textId="02BBBAB0" w:rsidR="00EE4FC0" w:rsidRPr="00004EF6" w:rsidRDefault="0008627D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</w:t>
      </w:r>
      <w:r w:rsidR="00EE4FC0" w:rsidRPr="00004EF6">
        <w:rPr>
          <w:b/>
          <w:bCs/>
        </w:rPr>
        <w:t xml:space="preserve"> 3:</w:t>
      </w:r>
      <w:r w:rsidR="00EE4FC0" w:rsidRPr="00004EF6">
        <w:t> Đốt cháy hoàn toàn 7,4 gam hợp chất hữu cơ X ( C, H, O ). Thu được 6,72 lít CO</w:t>
      </w:r>
      <w:r w:rsidR="00EE4FC0" w:rsidRPr="00004EF6">
        <w:rPr>
          <w:vertAlign w:val="subscript"/>
        </w:rPr>
        <w:t>2</w:t>
      </w:r>
      <w:r w:rsidR="00EE4FC0" w:rsidRPr="00004EF6">
        <w:t> (đktc) và 5,4 gam H</w:t>
      </w:r>
      <w:r w:rsidR="00EE4FC0" w:rsidRPr="00004EF6">
        <w:rPr>
          <w:vertAlign w:val="subscript"/>
        </w:rPr>
        <w:t>2</w:t>
      </w:r>
      <w:r w:rsidR="00EE4FC0" w:rsidRPr="00004EF6">
        <w:t>O. Khi hóa hơi 1,85 gam X, thu được thể tích bằng với thể tích của 0,7 gam N</w:t>
      </w:r>
      <w:r w:rsidR="00EE4FC0" w:rsidRPr="00004EF6">
        <w:rPr>
          <w:vertAlign w:val="subscript"/>
        </w:rPr>
        <w:t>2</w:t>
      </w:r>
      <w:r w:rsidR="00EE4FC0" w:rsidRPr="00004EF6">
        <w:t> cùng nhiệt độ,áp suất. Xác định công thức phân tử của X.</w:t>
      </w:r>
    </w:p>
    <w:p w14:paraId="67C7E08E" w14:textId="6746CB1E" w:rsidR="00EE4FC0" w:rsidRPr="00004EF6" w:rsidRDefault="00EE4FC0" w:rsidP="009817C2">
      <w:pPr>
        <w:pStyle w:val="NormalWeb"/>
        <w:spacing w:before="0" w:beforeAutospacing="0" w:after="0" w:afterAutospacing="0" w:line="288" w:lineRule="auto"/>
        <w:ind w:right="48" w:firstLine="720"/>
        <w:jc w:val="both"/>
      </w:pPr>
      <w:r w:rsidRPr="00004EF6">
        <w:rPr>
          <w:b/>
          <w:bCs/>
        </w:rPr>
        <w:t>A.</w:t>
      </w:r>
      <w:r w:rsidRPr="00004EF6">
        <w:t> C</w:t>
      </w:r>
      <w:r w:rsidRPr="00004EF6">
        <w:rPr>
          <w:vertAlign w:val="subscript"/>
        </w:rPr>
        <w:t>5</w:t>
      </w:r>
      <w:r w:rsidRPr="00004EF6">
        <w:t>H</w:t>
      </w:r>
      <w:r w:rsidRPr="00004EF6">
        <w:rPr>
          <w:vertAlign w:val="subscript"/>
        </w:rPr>
        <w:t>10</w:t>
      </w:r>
      <w:r w:rsidRPr="00004EF6">
        <w:t>O</w:t>
      </w:r>
      <w:r w:rsidR="009817C2" w:rsidRPr="00004EF6">
        <w:tab/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6</w:t>
      </w:r>
      <w:r w:rsidRPr="00004EF6">
        <w:t>O</w:t>
      </w:r>
      <w:r w:rsidRPr="00004EF6">
        <w:rPr>
          <w:vertAlign w:val="subscript"/>
        </w:rPr>
        <w:t>2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2</w:t>
      </w:r>
      <w:r w:rsidRPr="00004EF6">
        <w:t>O</w:t>
      </w:r>
      <w:r w:rsidRPr="00004EF6">
        <w:rPr>
          <w:vertAlign w:val="subscript"/>
        </w:rPr>
        <w:t>3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6</w:t>
      </w:r>
      <w:r w:rsidRPr="00004EF6">
        <w:t>O.</w:t>
      </w:r>
    </w:p>
    <w:p w14:paraId="76391D85" w14:textId="77777777" w:rsidR="0008627D" w:rsidRPr="00004EF6" w:rsidRDefault="0008627D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4 :</w:t>
      </w:r>
      <w:r w:rsidRPr="00004EF6">
        <w:t> Đốt cháy hết 2,24 lít ankan X (đktc), dẫn toàn bộ sản phẩm cháy vào dd nước vôi trong dư thấy có 40g kết tủa. CTPT X</w:t>
      </w:r>
    </w:p>
    <w:p w14:paraId="082E7ABF" w14:textId="342B1258" w:rsidR="0008627D" w:rsidRPr="00004EF6" w:rsidRDefault="0008627D" w:rsidP="009817C2">
      <w:pPr>
        <w:pStyle w:val="NormalWeb"/>
        <w:spacing w:before="0" w:beforeAutospacing="0" w:after="0" w:afterAutospacing="0" w:line="288" w:lineRule="auto"/>
        <w:ind w:right="48" w:firstLine="720"/>
        <w:jc w:val="both"/>
      </w:pPr>
      <w:r w:rsidRPr="00004EF6">
        <w:rPr>
          <w:b/>
          <w:bCs/>
        </w:rPr>
        <w:t>A.</w:t>
      </w:r>
      <w:r w:rsidRPr="00004EF6">
        <w:t> 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6</w:t>
      </w:r>
      <w:r w:rsidR="009817C2" w:rsidRPr="00004EF6">
        <w:tab/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10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6</w:t>
      </w:r>
      <w:r w:rsidR="009817C2" w:rsidRPr="00004EF6">
        <w:rPr>
          <w:vertAlign w:val="subscript"/>
        </w:rPr>
        <w:tab/>
      </w:r>
      <w:r w:rsidR="009817C2" w:rsidRPr="00004EF6">
        <w:rPr>
          <w:vertAlign w:val="subscript"/>
        </w:rPr>
        <w:tab/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8</w:t>
      </w:r>
    </w:p>
    <w:p w14:paraId="78D72D02" w14:textId="77777777" w:rsidR="00B202D5" w:rsidRPr="00004EF6" w:rsidRDefault="0008627D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lastRenderedPageBreak/>
        <w:t>Câu 5 :</w:t>
      </w:r>
      <w:r w:rsidRPr="00004EF6">
        <w:t xml:space="preserve">  </w:t>
      </w:r>
      <w:r w:rsidR="00B202D5" w:rsidRPr="00004EF6">
        <w:t>Khi đốt cháy hoàn toàn 7,84 lít hỗn hợp khí gồm CH</w:t>
      </w:r>
      <w:r w:rsidR="00B202D5" w:rsidRPr="00004EF6">
        <w:rPr>
          <w:vertAlign w:val="subscript"/>
        </w:rPr>
        <w:t>4</w:t>
      </w:r>
      <w:r w:rsidR="00B202D5" w:rsidRPr="00004EF6">
        <w:t>, C</w:t>
      </w:r>
      <w:r w:rsidR="00B202D5" w:rsidRPr="00004EF6">
        <w:rPr>
          <w:vertAlign w:val="subscript"/>
        </w:rPr>
        <w:t>2</w:t>
      </w:r>
      <w:r w:rsidR="00B202D5" w:rsidRPr="00004EF6">
        <w:t>H</w:t>
      </w:r>
      <w:r w:rsidR="00B202D5" w:rsidRPr="00004EF6">
        <w:rPr>
          <w:vertAlign w:val="subscript"/>
        </w:rPr>
        <w:t>6</w:t>
      </w:r>
      <w:r w:rsidR="00B202D5" w:rsidRPr="00004EF6">
        <w:t>, C</w:t>
      </w:r>
      <w:r w:rsidR="00B202D5" w:rsidRPr="00004EF6">
        <w:rPr>
          <w:vertAlign w:val="subscript"/>
        </w:rPr>
        <w:t>3</w:t>
      </w:r>
      <w:r w:rsidR="00B202D5" w:rsidRPr="00004EF6">
        <w:t>H</w:t>
      </w:r>
      <w:r w:rsidR="00B202D5" w:rsidRPr="00004EF6">
        <w:rPr>
          <w:vertAlign w:val="subscript"/>
        </w:rPr>
        <w:t>8</w:t>
      </w:r>
      <w:r w:rsidR="00B202D5" w:rsidRPr="00004EF6">
        <w:t> (đktc) thu được 16,8 lít khí CO</w:t>
      </w:r>
      <w:r w:rsidR="00B202D5" w:rsidRPr="00004EF6">
        <w:rPr>
          <w:vertAlign w:val="subscript"/>
        </w:rPr>
        <w:t>2</w:t>
      </w:r>
      <w:r w:rsidR="00B202D5" w:rsidRPr="00004EF6">
        <w:t> (đktc) và x gam H</w:t>
      </w:r>
      <w:r w:rsidR="00B202D5" w:rsidRPr="00004EF6">
        <w:rPr>
          <w:vertAlign w:val="subscript"/>
        </w:rPr>
        <w:t>2</w:t>
      </w:r>
      <w:r w:rsidR="00B202D5" w:rsidRPr="00004EF6">
        <w:t>O. Giá trị của x là</w:t>
      </w:r>
    </w:p>
    <w:p w14:paraId="77EB7D27" w14:textId="67741422" w:rsidR="0008627D" w:rsidRPr="00004EF6" w:rsidRDefault="00B202D5" w:rsidP="009817C2">
      <w:pPr>
        <w:pStyle w:val="NormalWeb"/>
        <w:spacing w:before="0" w:beforeAutospacing="0" w:after="0" w:afterAutospacing="0" w:line="288" w:lineRule="auto"/>
        <w:ind w:right="48" w:firstLine="720"/>
        <w:jc w:val="both"/>
        <w:rPr>
          <w:b/>
          <w:bCs/>
        </w:rPr>
      </w:pPr>
      <w:r w:rsidRPr="00004EF6">
        <w:rPr>
          <w:b/>
          <w:bCs/>
        </w:rPr>
        <w:t>A.</w:t>
      </w:r>
      <w:r w:rsidRPr="00004EF6">
        <w:t> 6,3.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B.</w:t>
      </w:r>
      <w:r w:rsidRPr="00004EF6">
        <w:t> 13,5.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C.</w:t>
      </w:r>
      <w:r w:rsidRPr="00004EF6">
        <w:t> 18,0.</w:t>
      </w:r>
      <w:r w:rsidR="009817C2" w:rsidRPr="00004EF6">
        <w:tab/>
      </w:r>
      <w:r w:rsidR="009817C2" w:rsidRPr="00004EF6">
        <w:tab/>
      </w:r>
      <w:r w:rsidRPr="00004EF6">
        <w:rPr>
          <w:b/>
          <w:bCs/>
        </w:rPr>
        <w:t>D.</w:t>
      </w:r>
      <w:r w:rsidRPr="00004EF6">
        <w:t> 19,8.</w:t>
      </w:r>
    </w:p>
    <w:p w14:paraId="1F1D8081" w14:textId="0DF51493" w:rsidR="0008627D" w:rsidRPr="00004EF6" w:rsidRDefault="0008627D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6 :</w:t>
      </w:r>
      <w:r w:rsidRPr="00004EF6">
        <w:t> Khi cho ankan X (trong phân tử có phần trăm khối lượng cacbon bằng 83,72%) tác dụng với clo theo tỉ lệ số mol 1:1 (trong điều kiện chiếu sáng) chỉ thu được 2 dẫn xuất monoclo đồng phân của nhau. Tên của X là :</w:t>
      </w:r>
    </w:p>
    <w:p w14:paraId="6C03B55F" w14:textId="6E8A19B2" w:rsidR="0008627D" w:rsidRPr="00004EF6" w:rsidRDefault="0008627D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t>A. 3-metylpentan.    </w:t>
      </w:r>
      <w:r w:rsidR="009817C2" w:rsidRPr="00004EF6">
        <w:tab/>
      </w:r>
      <w:r w:rsidRPr="00004EF6">
        <w:t>B. 2,3-đimetylbutan.</w:t>
      </w:r>
      <w:r w:rsidR="009817C2" w:rsidRPr="00004EF6">
        <w:tab/>
      </w:r>
      <w:r w:rsidR="009817C2" w:rsidRPr="00004EF6">
        <w:tab/>
      </w:r>
      <w:r w:rsidRPr="00004EF6">
        <w:t>C. 2-metylpropan.</w:t>
      </w:r>
      <w:r w:rsidR="009817C2" w:rsidRPr="00004EF6">
        <w:tab/>
      </w:r>
      <w:r w:rsidR="009817C2" w:rsidRPr="00004EF6">
        <w:tab/>
      </w:r>
      <w:r w:rsidRPr="00004EF6">
        <w:t>D. butan.</w:t>
      </w:r>
    </w:p>
    <w:p w14:paraId="348A8B58" w14:textId="3D2A0613" w:rsidR="00B202D5" w:rsidRPr="00004EF6" w:rsidRDefault="00EB7EA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</w:t>
      </w:r>
      <w:r w:rsidR="00B202D5" w:rsidRPr="00004EF6">
        <w:rPr>
          <w:b/>
          <w:bCs/>
        </w:rPr>
        <w:t xml:space="preserve"> </w:t>
      </w:r>
      <w:r w:rsidRPr="00004EF6">
        <w:rPr>
          <w:b/>
          <w:bCs/>
        </w:rPr>
        <w:t>7</w:t>
      </w:r>
      <w:r w:rsidR="00B202D5" w:rsidRPr="00004EF6">
        <w:rPr>
          <w:b/>
          <w:bCs/>
        </w:rPr>
        <w:t>:</w:t>
      </w:r>
      <w:r w:rsidR="00B202D5" w:rsidRPr="00004EF6">
        <w:t> Dẫn 0,2 mol một olefin A qua dung dịch brom dư, khối lượng bình sau phản ứng tăng 5,6 gam.Vậy công thức phân tử của A là:</w:t>
      </w:r>
    </w:p>
    <w:p w14:paraId="42107241" w14:textId="21763FB7" w:rsidR="00B202D5" w:rsidRPr="00004EF6" w:rsidRDefault="00B202D5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4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6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8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5</w:t>
      </w:r>
      <w:r w:rsidRPr="00004EF6">
        <w:t>H</w:t>
      </w:r>
      <w:r w:rsidRPr="00004EF6">
        <w:rPr>
          <w:vertAlign w:val="subscript"/>
        </w:rPr>
        <w:t>10</w:t>
      </w:r>
    </w:p>
    <w:p w14:paraId="588870E7" w14:textId="48D8802A" w:rsidR="00ED75FF" w:rsidRPr="00004EF6" w:rsidRDefault="00ED75FF" w:rsidP="009817C2">
      <w:pPr>
        <w:tabs>
          <w:tab w:val="left" w:pos="240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EB7EAE" w:rsidRPr="00004EF6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04EF6">
        <w:rPr>
          <w:rFonts w:ascii="Times New Roman" w:hAnsi="Times New Roman" w:cs="Times New Roman"/>
          <w:sz w:val="24"/>
          <w:szCs w:val="24"/>
        </w:rPr>
        <w:t>Hỗn hợp khí X gồm 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 xml:space="preserve"> và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 xml:space="preserve"> có tỉ khối so với He là 3,75. Dẫn X qua Ni nung nóng, thu được hỗn hợp khí Y có tỉ khối so với He là 5. Hiệu suất của phản ứng hiđro hoá là </w:t>
      </w:r>
    </w:p>
    <w:p w14:paraId="056033AD" w14:textId="77777777" w:rsidR="00ED75FF" w:rsidRPr="00004EF6" w:rsidRDefault="00ED75FF" w:rsidP="009817C2">
      <w:pPr>
        <w:tabs>
          <w:tab w:val="num" w:pos="960"/>
        </w:tabs>
        <w:spacing w:after="0" w:line="288" w:lineRule="auto"/>
        <w:ind w:left="1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           A. </w:t>
      </w:r>
      <w:r w:rsidRPr="00004EF6">
        <w:rPr>
          <w:rFonts w:ascii="Times New Roman" w:hAnsi="Times New Roman" w:cs="Times New Roman"/>
          <w:sz w:val="24"/>
          <w:szCs w:val="24"/>
        </w:rPr>
        <w:t xml:space="preserve">20%.                           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 xml:space="preserve">25%.                         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 xml:space="preserve">50%.                         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40%.</w:t>
      </w:r>
    </w:p>
    <w:p w14:paraId="6D442A1A" w14:textId="4FF70DA7" w:rsidR="00ED75FF" w:rsidRPr="00004EF6" w:rsidRDefault="00ED75FF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B7EAE" w:rsidRPr="00004EF6">
        <w:rPr>
          <w:rFonts w:ascii="Times New Roman" w:hAnsi="Times New Roman" w:cs="Times New Roman"/>
          <w:b/>
          <w:sz w:val="24"/>
          <w:szCs w:val="24"/>
        </w:rPr>
        <w:t>9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Đốt cháy hoàn toàn V lít (đktc) hỗn hợp X gồm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,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 xml:space="preserve"> thu được 0,15 mol C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 xml:space="preserve"> và 0,2 mol 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O. Giá trị của V là:</w:t>
      </w:r>
    </w:p>
    <w:p w14:paraId="6B102420" w14:textId="442FEB3B" w:rsidR="00ED75FF" w:rsidRPr="00004EF6" w:rsidRDefault="00ED75FF" w:rsidP="00106FB6">
      <w:pPr>
        <w:pStyle w:val="Default"/>
        <w:spacing w:line="288" w:lineRule="auto"/>
        <w:ind w:firstLine="720"/>
        <w:jc w:val="both"/>
        <w:rPr>
          <w:bCs/>
          <w:color w:val="auto"/>
        </w:rPr>
      </w:pPr>
      <w:r w:rsidRPr="00004EF6">
        <w:rPr>
          <w:b/>
          <w:bCs/>
          <w:color w:val="auto"/>
        </w:rPr>
        <w:t xml:space="preserve">A. </w:t>
      </w:r>
      <w:r w:rsidRPr="00004EF6">
        <w:rPr>
          <w:bCs/>
          <w:color w:val="auto"/>
        </w:rPr>
        <w:t>2,24</w:t>
      </w:r>
      <w:r w:rsidRPr="00004EF6">
        <w:rPr>
          <w:color w:val="auto"/>
        </w:rPr>
        <w:t>.</w:t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="00106FB6" w:rsidRPr="00004EF6">
        <w:rPr>
          <w:color w:val="auto"/>
        </w:rPr>
        <w:tab/>
      </w:r>
      <w:r w:rsidRPr="00004EF6">
        <w:rPr>
          <w:b/>
          <w:bCs/>
          <w:color w:val="auto"/>
        </w:rPr>
        <w:t xml:space="preserve">B. </w:t>
      </w:r>
      <w:r w:rsidRPr="00004EF6">
        <w:rPr>
          <w:bCs/>
          <w:color w:val="auto"/>
        </w:rPr>
        <w:t>3,36</w:t>
      </w:r>
      <w:r w:rsidRPr="00004EF6">
        <w:rPr>
          <w:color w:val="auto"/>
        </w:rPr>
        <w:t>.</w:t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b/>
          <w:bCs/>
          <w:color w:val="auto"/>
        </w:rPr>
        <w:t xml:space="preserve">C. </w:t>
      </w:r>
      <w:r w:rsidRPr="00004EF6">
        <w:rPr>
          <w:bCs/>
          <w:color w:val="auto"/>
        </w:rPr>
        <w:t>4,48</w:t>
      </w:r>
      <w:r w:rsidRPr="00004EF6">
        <w:rPr>
          <w:color w:val="auto"/>
        </w:rPr>
        <w:t>.</w:t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b/>
          <w:bCs/>
          <w:color w:val="auto"/>
        </w:rPr>
        <w:t xml:space="preserve">D. </w:t>
      </w:r>
      <w:r w:rsidRPr="00004EF6">
        <w:rPr>
          <w:bCs/>
          <w:color w:val="auto"/>
        </w:rPr>
        <w:t xml:space="preserve">1,68. </w:t>
      </w:r>
    </w:p>
    <w:p w14:paraId="3B724FC8" w14:textId="1EA3495A" w:rsidR="00DF3306" w:rsidRPr="00004EF6" w:rsidRDefault="00EB7EA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</w:t>
      </w:r>
      <w:r w:rsidR="00DF3306" w:rsidRPr="00004EF6">
        <w:rPr>
          <w:b/>
          <w:bCs/>
        </w:rPr>
        <w:t xml:space="preserve"> </w:t>
      </w:r>
      <w:r w:rsidRPr="00004EF6">
        <w:rPr>
          <w:b/>
          <w:bCs/>
        </w:rPr>
        <w:t>10</w:t>
      </w:r>
      <w:r w:rsidR="00DF3306" w:rsidRPr="00004EF6">
        <w:rPr>
          <w:b/>
          <w:bCs/>
        </w:rPr>
        <w:t>:</w:t>
      </w:r>
      <w:r w:rsidR="00DF3306" w:rsidRPr="00004EF6">
        <w:t> Cho 10g hỗn hợp khí X gồm etilen và etan qua dung dịch Br</w:t>
      </w:r>
      <w:r w:rsidR="00DF3306" w:rsidRPr="00004EF6">
        <w:rPr>
          <w:vertAlign w:val="subscript"/>
        </w:rPr>
        <w:t>2</w:t>
      </w:r>
      <w:r w:rsidR="00DF3306" w:rsidRPr="00004EF6">
        <w:t> 25% có 160g dd Br</w:t>
      </w:r>
      <w:r w:rsidR="00DF3306" w:rsidRPr="00004EF6">
        <w:rPr>
          <w:vertAlign w:val="subscript"/>
        </w:rPr>
        <w:t>2</w:t>
      </w:r>
      <w:r w:rsidR="00DF3306" w:rsidRPr="00004EF6">
        <w:t> phản ứng. % khối lượng của etilen trong hỗn hợp là:</w:t>
      </w:r>
    </w:p>
    <w:p w14:paraId="2B6B7F21" w14:textId="0039C982" w:rsidR="00DF3306" w:rsidRPr="00004EF6" w:rsidRDefault="00DF3306" w:rsidP="00106FB6">
      <w:pPr>
        <w:pStyle w:val="NormalWeb"/>
        <w:spacing w:before="0" w:beforeAutospacing="0" w:after="0" w:afterAutospacing="0" w:line="288" w:lineRule="auto"/>
        <w:ind w:right="48" w:firstLine="720"/>
        <w:jc w:val="both"/>
      </w:pPr>
      <w:r w:rsidRPr="00004EF6">
        <w:rPr>
          <w:b/>
          <w:bCs/>
        </w:rPr>
        <w:t>A.</w:t>
      </w:r>
      <w:r w:rsidRPr="00004EF6">
        <w:t> 70%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B.</w:t>
      </w:r>
      <w:r w:rsidRPr="00004EF6">
        <w:t> 30% </w:t>
      </w:r>
      <w:r w:rsidR="00106FB6" w:rsidRPr="00004EF6">
        <w:tab/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C.</w:t>
      </w:r>
      <w:r w:rsidRPr="00004EF6">
        <w:t> 35,5%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D.</w:t>
      </w:r>
      <w:r w:rsidRPr="00004EF6">
        <w:t> 64,5%</w:t>
      </w:r>
    </w:p>
    <w:p w14:paraId="223197F3" w14:textId="205B580C" w:rsidR="00DF3306" w:rsidRPr="00004EF6" w:rsidRDefault="00EB7EA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1:</w:t>
      </w:r>
      <w:r w:rsidRPr="00004EF6">
        <w:t> </w:t>
      </w:r>
      <w:r w:rsidR="00DF3306" w:rsidRPr="00004EF6">
        <w:t>Đốt cháy hoàn toàn 2,7 gam ankađien liên hợp X, thu được 4,48 lít CO</w:t>
      </w:r>
      <w:r w:rsidR="00DF3306" w:rsidRPr="00004EF6">
        <w:rPr>
          <w:vertAlign w:val="subscript"/>
        </w:rPr>
        <w:t>2</w:t>
      </w:r>
      <w:r w:rsidR="00DF3306" w:rsidRPr="00004EF6">
        <w:t> (đktc). Công thức cấu tạo của X là</w:t>
      </w:r>
    </w:p>
    <w:p w14:paraId="68126F3E" w14:textId="2E4DD66A" w:rsidR="00DF3306" w:rsidRPr="00004EF6" w:rsidRDefault="00DF3306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A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 = CH</w:t>
      </w:r>
      <w:r w:rsidRPr="00004EF6">
        <w:rPr>
          <w:vertAlign w:val="subscript"/>
        </w:rPr>
        <w:t>2</w:t>
      </w:r>
      <w:r w:rsidRPr="00004EF6">
        <w:t>   </w:t>
      </w:r>
      <w:r w:rsidRPr="00004EF6">
        <w:rPr>
          <w:b/>
          <w:bCs/>
        </w:rPr>
        <w:t>B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 – CH = CH</w:t>
      </w:r>
      <w:r w:rsidRPr="00004EF6">
        <w:rPr>
          <w:vertAlign w:val="subscript"/>
        </w:rPr>
        <w:t>2</w:t>
      </w:r>
      <w:r w:rsidRPr="00004EF6">
        <w:t>.</w:t>
      </w:r>
      <w:r w:rsidR="00106FB6" w:rsidRPr="00004EF6">
        <w:t xml:space="preserve">  </w:t>
      </w:r>
      <w:r w:rsidRPr="00004EF6">
        <w:rPr>
          <w:b/>
          <w:bCs/>
        </w:rPr>
        <w:t>C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(CH</w:t>
      </w:r>
      <w:r w:rsidRPr="00004EF6">
        <w:rPr>
          <w:vertAlign w:val="subscript"/>
        </w:rPr>
        <w:t>3</w:t>
      </w:r>
      <w:r w:rsidRPr="00004EF6">
        <w:t>) – CH = CH</w:t>
      </w:r>
      <w:r w:rsidRPr="00004EF6">
        <w:rPr>
          <w:vertAlign w:val="subscript"/>
        </w:rPr>
        <w:t>2</w:t>
      </w:r>
      <w:r w:rsidRPr="00004EF6">
        <w:t>  </w:t>
      </w:r>
      <w:r w:rsidR="00106FB6" w:rsidRPr="00004EF6">
        <w:t xml:space="preserve"> </w:t>
      </w:r>
      <w:r w:rsidRPr="00004EF6">
        <w:t>  </w:t>
      </w:r>
      <w:r w:rsidRPr="00004EF6">
        <w:rPr>
          <w:b/>
          <w:bCs/>
        </w:rPr>
        <w:t>D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H – CH = CH</w:t>
      </w:r>
      <w:r w:rsidRPr="00004EF6">
        <w:rPr>
          <w:vertAlign w:val="subscript"/>
        </w:rPr>
        <w:t>2</w:t>
      </w:r>
    </w:p>
    <w:p w14:paraId="2BFE1D56" w14:textId="77777777" w:rsidR="005716BF" w:rsidRPr="00004EF6" w:rsidRDefault="005716BF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Bài 10:</w:t>
      </w:r>
      <w:r w:rsidRPr="00004EF6">
        <w:t> 2,24 lít hỗn hợp X gồm buta–1,3–đien và penta–1–3-đien (đktc) có thể tác dụng hết tối đa bao nhiêu lít dung dịch brom 0,10 M ?</w:t>
      </w:r>
    </w:p>
    <w:p w14:paraId="4EB83DC3" w14:textId="0582E299" w:rsidR="005716BF" w:rsidRPr="00004EF6" w:rsidRDefault="005716BF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2 lít.       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B.</w:t>
      </w:r>
      <w:r w:rsidRPr="00004EF6">
        <w:t> 1 lít.       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C.</w:t>
      </w:r>
      <w:r w:rsidRPr="00004EF6">
        <w:t> 1,5 lít.       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D.</w:t>
      </w:r>
      <w:r w:rsidRPr="00004EF6">
        <w:t> 2,5 lít.</w:t>
      </w:r>
    </w:p>
    <w:p w14:paraId="1472B53E" w14:textId="78C8722F" w:rsidR="00DF3306" w:rsidRPr="00004EF6" w:rsidRDefault="00EB7EAE" w:rsidP="009817C2">
      <w:pPr>
        <w:tabs>
          <w:tab w:val="left" w:pos="220"/>
          <w:tab w:val="left" w:pos="72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Câu 12:</w:t>
      </w:r>
      <w:r w:rsidRPr="00004EF6">
        <w:rPr>
          <w:rFonts w:ascii="Times New Roman" w:hAnsi="Times New Roman" w:cs="Times New Roman"/>
          <w:sz w:val="24"/>
          <w:szCs w:val="24"/>
        </w:rPr>
        <w:t> </w:t>
      </w:r>
      <w:r w:rsidR="00DF3306" w:rsidRPr="00004EF6">
        <w:rPr>
          <w:rFonts w:ascii="Times New Roman" w:hAnsi="Times New Roman" w:cs="Times New Roman"/>
          <w:sz w:val="24"/>
          <w:szCs w:val="24"/>
        </w:rPr>
        <w:t>4 gam một ankin X có thể làm mất màu tối đa 100 ml dd Br</w:t>
      </w:r>
      <w:r w:rsidR="00DF3306" w:rsidRPr="00004EF6"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2</w:t>
      </w:r>
      <w:r w:rsidR="00DF3306" w:rsidRPr="00004EF6">
        <w:rPr>
          <w:rFonts w:ascii="Times New Roman" w:hAnsi="Times New Roman" w:cs="Times New Roman"/>
          <w:sz w:val="24"/>
          <w:szCs w:val="24"/>
        </w:rPr>
        <w:t xml:space="preserve"> 2M . CTPT X là.</w:t>
      </w:r>
    </w:p>
    <w:p w14:paraId="0F9FD9FA" w14:textId="0614AD30" w:rsidR="00DF3306" w:rsidRPr="00004EF6" w:rsidRDefault="00106FB6" w:rsidP="00106F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DF3306" w:rsidRPr="00004EF6">
        <w:rPr>
          <w:rFonts w:ascii="Times New Roman" w:hAnsi="Times New Roman" w:cs="Times New Roman"/>
          <w:sz w:val="24"/>
          <w:szCs w:val="24"/>
        </w:rPr>
        <w:t>A.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F3306"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F3306"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DF3306" w:rsidRPr="00004EF6">
        <w:rPr>
          <w:rFonts w:ascii="Times New Roman" w:hAnsi="Times New Roman" w:cs="Times New Roman"/>
          <w:sz w:val="24"/>
          <w:szCs w:val="24"/>
        </w:rPr>
        <w:t>B.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3306"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3306" w:rsidRPr="00004EF6">
        <w:rPr>
          <w:rFonts w:ascii="Times New Roman" w:hAnsi="Times New Roman" w:cs="Times New Roman"/>
          <w:sz w:val="24"/>
          <w:szCs w:val="24"/>
        </w:rPr>
        <w:t xml:space="preserve"> 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DF3306" w:rsidRPr="00004EF6">
        <w:rPr>
          <w:rFonts w:ascii="Times New Roman" w:hAnsi="Times New Roman" w:cs="Times New Roman"/>
          <w:sz w:val="24"/>
          <w:szCs w:val="24"/>
        </w:rPr>
        <w:t>C.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 xml:space="preserve"> </w:t>
      </w:r>
      <w:r w:rsidR="00DF3306"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F3306" w:rsidRPr="00004EF6">
        <w:rPr>
          <w:rFonts w:ascii="Times New Roman" w:hAnsi="Times New Roman" w:cs="Times New Roman"/>
          <w:sz w:val="24"/>
          <w:szCs w:val="24"/>
        </w:rPr>
        <w:t xml:space="preserve"> 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DF3306" w:rsidRPr="00004EF6">
        <w:rPr>
          <w:rFonts w:ascii="Times New Roman" w:hAnsi="Times New Roman" w:cs="Times New Roman"/>
          <w:sz w:val="24"/>
          <w:szCs w:val="24"/>
        </w:rPr>
        <w:t>D.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 xml:space="preserve"> </w:t>
      </w:r>
      <w:r w:rsidR="00DF3306"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F3306" w:rsidRPr="00004EF6">
        <w:rPr>
          <w:rFonts w:ascii="Times New Roman" w:hAnsi="Times New Roman" w:cs="Times New Roman"/>
          <w:sz w:val="24"/>
          <w:szCs w:val="24"/>
        </w:rPr>
        <w:t>.</w:t>
      </w:r>
    </w:p>
    <w:p w14:paraId="4F06D371" w14:textId="77777777" w:rsidR="00B55355" w:rsidRPr="00004EF6" w:rsidRDefault="00EB7EA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3:</w:t>
      </w:r>
      <w:r w:rsidRPr="00004EF6">
        <w:t> </w:t>
      </w:r>
      <w:bookmarkStart w:id="0" w:name="_Hlk126709520"/>
      <w:r w:rsidR="00B55355" w:rsidRPr="00004EF6">
        <w:t>Đốt cháy 8 gam ankin X, rồi hấp thụ hoàn toàn sản phẩm cháy vào dd Ca(OH)</w:t>
      </w:r>
      <w:r w:rsidR="00B55355" w:rsidRPr="00004EF6">
        <w:rPr>
          <w:vertAlign w:val="subscript"/>
        </w:rPr>
        <w:t>2</w:t>
      </w:r>
      <w:r w:rsidR="00B55355" w:rsidRPr="00004EF6">
        <w:t> dư, thu được 60 gam kết tủa. CTPT của X là:</w:t>
      </w:r>
    </w:p>
    <w:p w14:paraId="53EA7728" w14:textId="4CA9E225" w:rsidR="00B55355" w:rsidRPr="00004EF6" w:rsidRDefault="00B55355" w:rsidP="00106FB6">
      <w:pPr>
        <w:pStyle w:val="NormalWeb"/>
        <w:spacing w:before="0" w:beforeAutospacing="0" w:after="0" w:afterAutospacing="0" w:line="288" w:lineRule="auto"/>
        <w:ind w:right="48" w:firstLine="720"/>
        <w:jc w:val="both"/>
      </w:pPr>
      <w:r w:rsidRPr="00004EF6">
        <w:rPr>
          <w:b/>
          <w:bCs/>
        </w:rPr>
        <w:t>A.</w:t>
      </w:r>
      <w:r w:rsidRPr="00004EF6">
        <w:t> 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2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4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5</w:t>
      </w:r>
      <w:r w:rsidRPr="00004EF6">
        <w:t>H</w:t>
      </w:r>
      <w:r w:rsidRPr="00004EF6">
        <w:rPr>
          <w:vertAlign w:val="subscript"/>
        </w:rPr>
        <w:t>8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6</w:t>
      </w:r>
    </w:p>
    <w:p w14:paraId="6526EBDA" w14:textId="4CD205AD" w:rsidR="00B55355" w:rsidRPr="00004EF6" w:rsidRDefault="00EB7EA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4:</w:t>
      </w:r>
      <w:bookmarkEnd w:id="0"/>
      <w:r w:rsidRPr="00004EF6">
        <w:t> </w:t>
      </w:r>
      <w:r w:rsidR="00B55355" w:rsidRPr="00004EF6">
        <w:t>1 mol hiđrocacbon X đốt cháy cho ra 5 mol CO</w:t>
      </w:r>
      <w:r w:rsidR="00B55355" w:rsidRPr="00004EF6">
        <w:rPr>
          <w:vertAlign w:val="subscript"/>
        </w:rPr>
        <w:t>2</w:t>
      </w:r>
      <w:r w:rsidR="00B55355" w:rsidRPr="00004EF6">
        <w:t>, 1mol X phản ứng với 2 mol AgNO</w:t>
      </w:r>
      <w:r w:rsidR="00B55355" w:rsidRPr="00004EF6">
        <w:rPr>
          <w:vertAlign w:val="subscript"/>
        </w:rPr>
        <w:t>3</w:t>
      </w:r>
      <w:r w:rsidR="00B55355" w:rsidRPr="00004EF6">
        <w:t>/NH</w:t>
      </w:r>
      <w:r w:rsidR="00B55355" w:rsidRPr="00004EF6">
        <w:rPr>
          <w:vertAlign w:val="subscript"/>
        </w:rPr>
        <w:t>3</w:t>
      </w:r>
      <w:r w:rsidR="00B55355" w:rsidRPr="00004EF6">
        <w:t>. Xác định CTCT của X.</w:t>
      </w:r>
    </w:p>
    <w:p w14:paraId="2132F592" w14:textId="77777777" w:rsidR="00B55355" w:rsidRPr="00004EF6" w:rsidRDefault="00B55355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A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=CH-CH</w:t>
      </w:r>
      <w:r w:rsidRPr="00004EF6">
        <w:rPr>
          <w:vertAlign w:val="subscript"/>
        </w:rPr>
        <w:t>2</w:t>
      </w:r>
      <w:r w:rsidRPr="00004EF6">
        <w:t>-C≡C-H        </w:t>
      </w:r>
      <w:r w:rsidRPr="00004EF6">
        <w:rPr>
          <w:b/>
          <w:bCs/>
        </w:rPr>
        <w:t>C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=CH-CH=CH-CH</w:t>
      </w:r>
      <w:r w:rsidRPr="00004EF6">
        <w:rPr>
          <w:vertAlign w:val="subscript"/>
        </w:rPr>
        <w:t>3</w:t>
      </w:r>
    </w:p>
    <w:p w14:paraId="3B03A0AE" w14:textId="77777777" w:rsidR="00B55355" w:rsidRPr="00004EF6" w:rsidRDefault="00B55355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B.</w:t>
      </w:r>
      <w:r w:rsidRPr="00004EF6">
        <w:t> HC≡C-CH</w:t>
      </w:r>
      <w:r w:rsidRPr="00004EF6">
        <w:rPr>
          <w:vertAlign w:val="subscript"/>
        </w:rPr>
        <w:t>2</w:t>
      </w:r>
      <w:r w:rsidRPr="00004EF6">
        <w:t>- C≡C-H        </w:t>
      </w:r>
      <w:r w:rsidRPr="00004EF6">
        <w:rPr>
          <w:b/>
          <w:bCs/>
        </w:rPr>
        <w:t>D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=C=CH-CH-CH</w:t>
      </w:r>
      <w:r w:rsidRPr="00004EF6">
        <w:rPr>
          <w:vertAlign w:val="subscript"/>
        </w:rPr>
        <w:t>2</w:t>
      </w:r>
    </w:p>
    <w:p w14:paraId="46570AD6" w14:textId="673DC17B" w:rsidR="00106FB6" w:rsidRPr="00004EF6" w:rsidRDefault="003F3A5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5:</w:t>
      </w:r>
      <w:r w:rsidR="00CA7A9B" w:rsidRPr="00004EF6">
        <w:rPr>
          <w:b/>
          <w:bCs/>
        </w:rPr>
        <w:t xml:space="preserve"> </w:t>
      </w:r>
      <w:r w:rsidRPr="00004EF6">
        <w:t>Đốt hoàn toàn hỗn hợp X gồm một ankan và một ankin cần 6,72 lít O</w:t>
      </w:r>
      <w:r w:rsidRPr="00004EF6">
        <w:rPr>
          <w:vertAlign w:val="subscript"/>
        </w:rPr>
        <w:t>2</w:t>
      </w:r>
      <w:r w:rsidRPr="00004EF6">
        <w:t xml:space="preserve"> ở (đktc) sản phẩm dẫn qua dung dịch nước vôi dư thấy bình đựng nước vôi tăng a gam và tách được 20 gam kết tủa. Giá trị của a là:</w:t>
      </w:r>
    </w:p>
    <w:p w14:paraId="600AEAB3" w14:textId="5B561364" w:rsidR="003F3A5E" w:rsidRPr="00004EF6" w:rsidRDefault="003F3A5E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t xml:space="preserve">A. 12,4 </w:t>
      </w:r>
      <w:r w:rsidR="00106FB6" w:rsidRPr="00004EF6">
        <w:tab/>
      </w:r>
      <w:r w:rsidR="00106FB6" w:rsidRPr="00004EF6">
        <w:tab/>
      </w:r>
      <w:r w:rsidRPr="00004EF6">
        <w:t xml:space="preserve">B. 10,6 </w:t>
      </w:r>
      <w:r w:rsidR="00106FB6" w:rsidRPr="00004EF6">
        <w:tab/>
      </w:r>
      <w:r w:rsidR="00106FB6" w:rsidRPr="00004EF6">
        <w:tab/>
      </w:r>
      <w:r w:rsidRPr="00004EF6">
        <w:t xml:space="preserve">C. 4,12 </w:t>
      </w:r>
      <w:r w:rsidR="00106FB6" w:rsidRPr="00004EF6">
        <w:tab/>
      </w:r>
      <w:r w:rsidR="00106FB6" w:rsidRPr="00004EF6">
        <w:tab/>
      </w:r>
      <w:r w:rsidRPr="00004EF6">
        <w:t>D . 5,65</w:t>
      </w:r>
    </w:p>
    <w:p w14:paraId="03577AF6" w14:textId="6CED9721" w:rsidR="003247EB" w:rsidRPr="005B1EBD" w:rsidRDefault="003247EB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B1EBD">
        <w:rPr>
          <w:rFonts w:ascii="Times New Roman" w:hAnsi="Times New Roman" w:cs="Times New Roman"/>
          <w:b/>
          <w:bCs/>
          <w:sz w:val="24"/>
          <w:szCs w:val="24"/>
          <w:u w:val="single"/>
        </w:rPr>
        <w:t>IV. Mức độ vận dụng cao</w:t>
      </w:r>
    </w:p>
    <w:p w14:paraId="3E0BC2B0" w14:textId="34A5B6B7" w:rsidR="003247EB" w:rsidRPr="00004EF6" w:rsidRDefault="003F3A5E" w:rsidP="009817C2">
      <w:pPr>
        <w:tabs>
          <w:tab w:val="left" w:pos="5136"/>
        </w:tabs>
        <w:spacing w:after="0" w:line="288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Câu 1:</w:t>
      </w:r>
      <w:r w:rsidRPr="00004EF6">
        <w:rPr>
          <w:rFonts w:ascii="Times New Roman" w:hAnsi="Times New Roman" w:cs="Times New Roman"/>
          <w:sz w:val="24"/>
          <w:szCs w:val="24"/>
        </w:rPr>
        <w:t> 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>Đốt cháy hoàn toàn 3 gam hợp chất hữu cơ X ( C, H, O ). Hấp thụ toàn bộ sản phẩm cháy vào dung dịch Ca(OH)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> dư. Sau thí nghiệm , thu được 10 gam kết tủa và khối lượng dung dịch giảm 3,8 gam so với dung dịch Ca(OH)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> ban đầu. Thành phần phần trăm khối lượng oxi trong X là</w:t>
      </w:r>
    </w:p>
    <w:p w14:paraId="2E3955E3" w14:textId="290D3BE2" w:rsidR="0008627D" w:rsidRPr="00004EF6" w:rsidRDefault="00106FB6" w:rsidP="00106FB6">
      <w:pPr>
        <w:tabs>
          <w:tab w:val="left" w:pos="5136"/>
        </w:tabs>
        <w:spacing w:after="0" w:line="288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        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>A. 53,33%.                      B. 46,67%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  <w:t>C. 40%</w:t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</w:r>
      <w:r w:rsidR="0008627D" w:rsidRPr="00004EF6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  <w:t>D. 60%</w:t>
      </w:r>
    </w:p>
    <w:p w14:paraId="2F67CD40" w14:textId="3C3CCFAB" w:rsidR="00B202D5" w:rsidRPr="00004EF6" w:rsidRDefault="003F3A5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 xml:space="preserve">Câu </w:t>
      </w:r>
      <w:r w:rsidR="00ED75FF" w:rsidRPr="00004EF6">
        <w:rPr>
          <w:b/>
          <w:bCs/>
        </w:rPr>
        <w:t>2</w:t>
      </w:r>
      <w:r w:rsidR="00B202D5" w:rsidRPr="00004EF6">
        <w:rPr>
          <w:b/>
          <w:bCs/>
        </w:rPr>
        <w:t>:</w:t>
      </w:r>
      <w:r w:rsidR="00B202D5" w:rsidRPr="00004EF6">
        <w:t> Craking 2,24 lít butan thu được hỗn hợp A gồm H</w:t>
      </w:r>
      <w:r w:rsidR="00B202D5" w:rsidRPr="00004EF6">
        <w:rPr>
          <w:vertAlign w:val="subscript"/>
        </w:rPr>
        <w:t>2</w:t>
      </w:r>
      <w:r w:rsidR="00B202D5" w:rsidRPr="00004EF6">
        <w:t>, CH</w:t>
      </w:r>
      <w:r w:rsidR="00B202D5" w:rsidRPr="00004EF6">
        <w:rPr>
          <w:vertAlign w:val="subscript"/>
        </w:rPr>
        <w:t>4</w:t>
      </w:r>
      <w:r w:rsidR="00B202D5" w:rsidRPr="00004EF6">
        <w:t> ,C</w:t>
      </w:r>
      <w:r w:rsidR="00B202D5" w:rsidRPr="00004EF6">
        <w:rPr>
          <w:vertAlign w:val="subscript"/>
        </w:rPr>
        <w:t>2</w:t>
      </w:r>
      <w:r w:rsidR="00B202D5" w:rsidRPr="00004EF6">
        <w:t>H</w:t>
      </w:r>
      <w:r w:rsidR="00B202D5" w:rsidRPr="00004EF6">
        <w:rPr>
          <w:vertAlign w:val="subscript"/>
        </w:rPr>
        <w:t>4</w:t>
      </w:r>
      <w:r w:rsidR="00B202D5" w:rsidRPr="00004EF6">
        <w:t> ,C</w:t>
      </w:r>
      <w:r w:rsidR="00B202D5" w:rsidRPr="00004EF6">
        <w:rPr>
          <w:vertAlign w:val="subscript"/>
        </w:rPr>
        <w:t>2</w:t>
      </w:r>
      <w:r w:rsidR="00B202D5" w:rsidRPr="00004EF6">
        <w:t>H</w:t>
      </w:r>
      <w:r w:rsidR="00B202D5" w:rsidRPr="00004EF6">
        <w:rPr>
          <w:vertAlign w:val="subscript"/>
        </w:rPr>
        <w:t>6</w:t>
      </w:r>
      <w:r w:rsidR="00B202D5" w:rsidRPr="00004EF6">
        <w:t> C</w:t>
      </w:r>
      <w:r w:rsidR="00B202D5" w:rsidRPr="00004EF6">
        <w:rPr>
          <w:vertAlign w:val="subscript"/>
        </w:rPr>
        <w:t>3</w:t>
      </w:r>
      <w:r w:rsidR="00B202D5" w:rsidRPr="00004EF6">
        <w:t>H</w:t>
      </w:r>
      <w:r w:rsidR="00B202D5" w:rsidRPr="00004EF6">
        <w:rPr>
          <w:vertAlign w:val="subscript"/>
        </w:rPr>
        <w:t>6</w:t>
      </w:r>
      <w:r w:rsidR="00B202D5" w:rsidRPr="00004EF6">
        <w:t>, C</w:t>
      </w:r>
      <w:r w:rsidR="00B202D5" w:rsidRPr="00004EF6">
        <w:rPr>
          <w:vertAlign w:val="subscript"/>
        </w:rPr>
        <w:t>4</w:t>
      </w:r>
      <w:r w:rsidR="00B202D5" w:rsidRPr="00004EF6">
        <w:t>H</w:t>
      </w:r>
      <w:r w:rsidR="00B202D5" w:rsidRPr="00004EF6">
        <w:rPr>
          <w:vertAlign w:val="subscript"/>
        </w:rPr>
        <w:t>8</w:t>
      </w:r>
      <w:r w:rsidR="00B202D5" w:rsidRPr="00004EF6">
        <w:t>, C</w:t>
      </w:r>
      <w:r w:rsidR="00B202D5" w:rsidRPr="00004EF6">
        <w:rPr>
          <w:vertAlign w:val="subscript"/>
        </w:rPr>
        <w:t>4</w:t>
      </w:r>
      <w:r w:rsidR="00B202D5" w:rsidRPr="00004EF6">
        <w:t>H</w:t>
      </w:r>
      <w:r w:rsidR="00B202D5" w:rsidRPr="00004EF6">
        <w:rPr>
          <w:vertAlign w:val="subscript"/>
        </w:rPr>
        <w:t>10</w:t>
      </w:r>
      <w:r w:rsidR="00B202D5" w:rsidRPr="00004EF6">
        <w:t>. Hỗn hợp khí A phản ứng vừa đủ với 100 ml dung dịch Br</w:t>
      </w:r>
      <w:r w:rsidR="00B202D5" w:rsidRPr="00004EF6">
        <w:rPr>
          <w:vertAlign w:val="subscript"/>
        </w:rPr>
        <w:t>2</w:t>
      </w:r>
      <w:r w:rsidR="00B202D5" w:rsidRPr="00004EF6">
        <w:t> 0,2 M. Hiệu suất phản ứng cracking butan là:</w:t>
      </w:r>
    </w:p>
    <w:p w14:paraId="3C39D99B" w14:textId="4259A7D0" w:rsidR="00B202D5" w:rsidRPr="00004EF6" w:rsidRDefault="00B202D5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80%.       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B.</w:t>
      </w:r>
      <w:r w:rsidRPr="00004EF6">
        <w:t> 75%.       </w:t>
      </w:r>
      <w:r w:rsidR="00106FB6" w:rsidRPr="00004EF6">
        <w:tab/>
      </w:r>
      <w:r w:rsidR="00106FB6" w:rsidRPr="00004EF6">
        <w:tab/>
      </w:r>
      <w:r w:rsidR="00106FB6" w:rsidRPr="00004EF6">
        <w:tab/>
      </w:r>
      <w:r w:rsidRPr="00004EF6">
        <w:t> </w:t>
      </w:r>
      <w:r w:rsidRPr="00004EF6">
        <w:rPr>
          <w:b/>
          <w:bCs/>
        </w:rPr>
        <w:t>C.</w:t>
      </w:r>
      <w:r w:rsidRPr="00004EF6">
        <w:t> 25%.       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D.</w:t>
      </w:r>
      <w:r w:rsidRPr="00004EF6">
        <w:t> 20%.</w:t>
      </w:r>
    </w:p>
    <w:p w14:paraId="20DA9277" w14:textId="5ADE4B45" w:rsidR="00ED75FF" w:rsidRPr="00004EF6" w:rsidRDefault="003F3A5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lastRenderedPageBreak/>
        <w:t xml:space="preserve">Câu </w:t>
      </w:r>
      <w:r w:rsidR="00ED75FF" w:rsidRPr="00004EF6">
        <w:rPr>
          <w:b/>
          <w:bCs/>
        </w:rPr>
        <w:t>3:</w:t>
      </w:r>
      <w:r w:rsidR="00ED75FF" w:rsidRPr="00004EF6">
        <w:t> Hỗn hợp X gồm C</w:t>
      </w:r>
      <w:r w:rsidR="00ED75FF" w:rsidRPr="00004EF6">
        <w:rPr>
          <w:vertAlign w:val="subscript"/>
        </w:rPr>
        <w:t>2</w:t>
      </w:r>
      <w:r w:rsidR="00ED75FF" w:rsidRPr="00004EF6">
        <w:t>H</w:t>
      </w:r>
      <w:r w:rsidR="00ED75FF" w:rsidRPr="00004EF6">
        <w:rPr>
          <w:vertAlign w:val="subscript"/>
        </w:rPr>
        <w:t>2</w:t>
      </w:r>
      <w:r w:rsidR="00ED75FF" w:rsidRPr="00004EF6">
        <w:t> và H</w:t>
      </w:r>
      <w:r w:rsidR="00ED75FF" w:rsidRPr="00004EF6">
        <w:rPr>
          <w:vertAlign w:val="subscript"/>
        </w:rPr>
        <w:t>2</w:t>
      </w:r>
      <w:r w:rsidR="00ED75FF" w:rsidRPr="00004EF6">
        <w:t> có cùng số mol. Lấy một lượng hỗn hợp X cho qua chất xúc tác nung nóng, thu được hỗn hợp Y gồm C</w:t>
      </w:r>
      <w:r w:rsidR="00ED75FF" w:rsidRPr="00004EF6">
        <w:rPr>
          <w:vertAlign w:val="subscript"/>
        </w:rPr>
        <w:t>2</w:t>
      </w:r>
      <w:r w:rsidR="00ED75FF" w:rsidRPr="00004EF6">
        <w:t>H</w:t>
      </w:r>
      <w:r w:rsidR="00ED75FF" w:rsidRPr="00004EF6">
        <w:rPr>
          <w:vertAlign w:val="subscript"/>
        </w:rPr>
        <w:t>4</w:t>
      </w:r>
      <w:r w:rsidR="00ED75FF" w:rsidRPr="00004EF6">
        <w:t>, C</w:t>
      </w:r>
      <w:r w:rsidR="00ED75FF" w:rsidRPr="00004EF6">
        <w:rPr>
          <w:vertAlign w:val="subscript"/>
        </w:rPr>
        <w:t>2</w:t>
      </w:r>
      <w:r w:rsidR="00ED75FF" w:rsidRPr="00004EF6">
        <w:t>H</w:t>
      </w:r>
      <w:r w:rsidR="00ED75FF" w:rsidRPr="00004EF6">
        <w:rPr>
          <w:vertAlign w:val="subscript"/>
        </w:rPr>
        <w:t>6</w:t>
      </w:r>
      <w:r w:rsidR="00ED75FF" w:rsidRPr="00004EF6">
        <w:t>, C</w:t>
      </w:r>
      <w:r w:rsidR="00ED75FF" w:rsidRPr="00004EF6">
        <w:rPr>
          <w:vertAlign w:val="subscript"/>
        </w:rPr>
        <w:t>2</w:t>
      </w:r>
      <w:r w:rsidR="00ED75FF" w:rsidRPr="00004EF6">
        <w:t>H</w:t>
      </w:r>
      <w:r w:rsidR="00ED75FF" w:rsidRPr="00004EF6">
        <w:rPr>
          <w:vertAlign w:val="subscript"/>
        </w:rPr>
        <w:t>2</w:t>
      </w:r>
      <w:r w:rsidR="00ED75FF" w:rsidRPr="00004EF6">
        <w:t> và H</w:t>
      </w:r>
      <w:r w:rsidR="00ED75FF" w:rsidRPr="00004EF6">
        <w:rPr>
          <w:vertAlign w:val="subscript"/>
        </w:rPr>
        <w:t>2</w:t>
      </w:r>
      <w:r w:rsidR="00ED75FF" w:rsidRPr="00004EF6">
        <w:t>. Sục Y vào dung dịch brom (dư) thì khối lượng bình brom tăng 10,8 gam và thoát ra 4,48 lít hỗn hợp khí (đktc) có tỉ khối so với H</w:t>
      </w:r>
      <w:r w:rsidR="00ED75FF" w:rsidRPr="00004EF6">
        <w:rPr>
          <w:vertAlign w:val="subscript"/>
        </w:rPr>
        <w:t>2</w:t>
      </w:r>
      <w:r w:rsidR="00ED75FF" w:rsidRPr="00004EF6">
        <w:t> là 8. Thể tích O</w:t>
      </w:r>
      <w:r w:rsidR="00ED75FF" w:rsidRPr="00004EF6">
        <w:rPr>
          <w:vertAlign w:val="subscript"/>
        </w:rPr>
        <w:t>2</w:t>
      </w:r>
      <w:r w:rsidR="00ED75FF" w:rsidRPr="00004EF6">
        <w:t>(đktc) cần để đốt cháy hoàn toàn hỗn hợp Y là:</w:t>
      </w:r>
    </w:p>
    <w:p w14:paraId="7C319A7F" w14:textId="32542AC5" w:rsidR="00ED75FF" w:rsidRPr="00004EF6" w:rsidRDefault="00ED75FF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33,6 lít.        </w:t>
      </w:r>
      <w:r w:rsidR="00106FB6" w:rsidRPr="00004EF6">
        <w:tab/>
      </w:r>
      <w:r w:rsidRPr="00004EF6">
        <w:rPr>
          <w:b/>
          <w:bCs/>
        </w:rPr>
        <w:t>B.</w:t>
      </w:r>
      <w:r w:rsidRPr="00004EF6">
        <w:t> 22,4 lít.        </w:t>
      </w:r>
      <w:r w:rsidR="00106FB6" w:rsidRPr="00004EF6">
        <w:tab/>
      </w:r>
      <w:r w:rsidR="00106FB6" w:rsidRPr="00004EF6">
        <w:tab/>
      </w:r>
      <w:r w:rsidRPr="00004EF6">
        <w:rPr>
          <w:b/>
          <w:bCs/>
        </w:rPr>
        <w:t>C.</w:t>
      </w:r>
      <w:r w:rsidRPr="00004EF6">
        <w:t> 44,8 lít.        </w:t>
      </w:r>
      <w:r w:rsidR="00106FB6" w:rsidRPr="00004EF6">
        <w:tab/>
      </w:r>
      <w:r w:rsidRPr="00004EF6">
        <w:rPr>
          <w:b/>
          <w:bCs/>
        </w:rPr>
        <w:t>D.</w:t>
      </w:r>
      <w:r w:rsidRPr="00004EF6">
        <w:t> 26,88 lít.</w:t>
      </w:r>
    </w:p>
    <w:p w14:paraId="36FDA2BD" w14:textId="3613B89A" w:rsidR="003F3A5E" w:rsidRPr="00004EF6" w:rsidRDefault="003F3A5E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4: 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>Mỗi hỗn hợp X gồm 2 hidrocacbon A, B ( thuộc một trong 3 dãy đồng đẳng ankan, anken, ankin) số nguyên tử C trong mỗi phân tử nhỏ hơn 7; A và B được trộn theo tỉ lệ mol là 1:2. Đốt cháy hoàn toàn 14,8g hỗn hợp X bằng oxi rồi thu toàn bộ sản phẩm lần lượt dẫn qua bình chứa dung dịch 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đặc, dư; bình 2 chứa 890ml dung dịch Ba(OH)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1M thì khối lượng bình 1 tăng 14,4g và ở bình 2 thu được 133,96g kết tủa trắng.</w:t>
      </w:r>
      <w:r w:rsidR="008F2471"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>Xác định dãy đồng đẳng của A và B.</w:t>
      </w:r>
    </w:p>
    <w:p w14:paraId="3B590CCB" w14:textId="3CDC5120" w:rsidR="003F3A5E" w:rsidRPr="00004EF6" w:rsidRDefault="003F3A5E" w:rsidP="009817C2">
      <w:pPr>
        <w:spacing w:after="0" w:line="288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   </w:t>
      </w:r>
      <w:r w:rsidR="00106FB6"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A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Ankin            </w:t>
      </w:r>
      <w:r w:rsidR="00106FB6" w:rsidRPr="00004EF6">
        <w:rPr>
          <w:rFonts w:ascii="Times New Roman" w:hAnsi="Times New Roman" w:cs="Times New Roman"/>
          <w:sz w:val="24"/>
          <w:szCs w:val="24"/>
          <w:lang w:val="de-DE"/>
        </w:rPr>
        <w:tab/>
      </w:r>
      <w:r w:rsidR="00106FB6" w:rsidRPr="00004EF6">
        <w:rPr>
          <w:rFonts w:ascii="Times New Roman" w:hAnsi="Times New Roman" w:cs="Times New Roman"/>
          <w:sz w:val="24"/>
          <w:szCs w:val="24"/>
          <w:lang w:val="de-DE"/>
        </w:rPr>
        <w:tab/>
      </w:r>
      <w:r w:rsidR="00106FB6"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B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Anken            </w:t>
      </w:r>
      <w:r w:rsidR="00106FB6" w:rsidRPr="00004EF6">
        <w:rPr>
          <w:rFonts w:ascii="Times New Roman" w:hAnsi="Times New Roman" w:cs="Times New Roman"/>
          <w:sz w:val="24"/>
          <w:szCs w:val="24"/>
          <w:lang w:val="de-DE"/>
        </w:rPr>
        <w:tab/>
      </w:r>
      <w:r w:rsidR="00106FB6" w:rsidRPr="00004EF6">
        <w:rPr>
          <w:rFonts w:ascii="Times New Roman" w:hAnsi="Times New Roman" w:cs="Times New Roman"/>
          <w:sz w:val="24"/>
          <w:szCs w:val="24"/>
          <w:lang w:val="de-DE"/>
        </w:rPr>
        <w:tab/>
      </w:r>
      <w:r w:rsidR="00106FB6"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C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Ankedien               </w:t>
      </w:r>
      <w:r w:rsidR="00106FB6"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D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de-DE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de-DE"/>
        </w:rPr>
        <w:t xml:space="preserve"> Ankan</w:t>
      </w:r>
    </w:p>
    <w:p w14:paraId="3FE25EDA" w14:textId="02DD0E99" w:rsidR="00106FB6" w:rsidRPr="00004EF6" w:rsidRDefault="003F3A5E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 xml:space="preserve">Câu 5: </w:t>
      </w:r>
      <w:r w:rsidRPr="00004EF6">
        <w:t>Cho hỗn hợp T gồm X, Y, Z (Mx +MZ = 2MY) là ba hiđrocacbon mạch hở có số nguyên tử C theo thứ tự tăng dần, có cùng công thức đơn giản nhất. Trong phân tử mỗi chất, C chiếm 92,31% về khối lượng. Đốt cháy 0,01 mol T thu được không quá 2,75 gam CO2. Đun nóng 3,12 gam T với dung dịch AgNO</w:t>
      </w:r>
      <w:r w:rsidRPr="00004EF6">
        <w:rPr>
          <w:vertAlign w:val="subscript"/>
        </w:rPr>
        <w:t>3</w:t>
      </w:r>
      <w:r w:rsidRPr="00004EF6">
        <w:t>/NH</w:t>
      </w:r>
      <w:r w:rsidRPr="00004EF6">
        <w:rPr>
          <w:vertAlign w:val="subscript"/>
        </w:rPr>
        <w:t xml:space="preserve">3 </w:t>
      </w:r>
      <w:r w:rsidRPr="00004EF6">
        <w:t>dư, thu được m gam kết tủa. Biết có các chất trong T có cùng số mol. Giá trị</w:t>
      </w:r>
      <w:r w:rsidR="00CC665E" w:rsidRPr="00004EF6">
        <w:t xml:space="preserve"> lớn</w:t>
      </w:r>
      <w:r w:rsidRPr="00004EF6">
        <w:t xml:space="preserve"> nhất của m là: </w:t>
      </w:r>
    </w:p>
    <w:p w14:paraId="596DEC28" w14:textId="25FBAF81" w:rsidR="00DF3306" w:rsidRPr="00004EF6" w:rsidRDefault="003F3A5E" w:rsidP="00106FB6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</w:t>
      </w:r>
      <w:r w:rsidRPr="00004EF6">
        <w:t xml:space="preserve">.7,98 </w:t>
      </w:r>
      <w:r w:rsidRPr="00004EF6">
        <w:tab/>
      </w:r>
      <w:r w:rsidRPr="00004EF6">
        <w:tab/>
      </w:r>
      <w:r w:rsidR="00106FB6" w:rsidRPr="00004EF6">
        <w:tab/>
      </w:r>
      <w:r w:rsidRPr="00004EF6">
        <w:rPr>
          <w:b/>
          <w:bCs/>
        </w:rPr>
        <w:t>B</w:t>
      </w:r>
      <w:r w:rsidRPr="00004EF6">
        <w:t xml:space="preserve">. 11,68 </w:t>
      </w:r>
      <w:r w:rsidRPr="00004EF6">
        <w:tab/>
      </w:r>
      <w:r w:rsidRPr="00004EF6">
        <w:tab/>
      </w:r>
      <w:r w:rsidR="00106FB6" w:rsidRPr="00004EF6">
        <w:tab/>
      </w:r>
      <w:r w:rsidRPr="00004EF6">
        <w:rPr>
          <w:b/>
          <w:bCs/>
        </w:rPr>
        <w:t>C.</w:t>
      </w:r>
      <w:r w:rsidRPr="00004EF6">
        <w:t xml:space="preserve"> 13,82 </w:t>
      </w:r>
      <w:r w:rsidRPr="00004EF6">
        <w:tab/>
      </w:r>
      <w:r w:rsidRPr="00004EF6">
        <w:tab/>
      </w:r>
      <w:r w:rsidRPr="00004EF6">
        <w:rPr>
          <w:b/>
          <w:bCs/>
        </w:rPr>
        <w:t>D.</w:t>
      </w:r>
      <w:r w:rsidRPr="00004EF6">
        <w:t xml:space="preserve"> 15,96</w:t>
      </w:r>
    </w:p>
    <w:p w14:paraId="3C592595" w14:textId="77777777" w:rsidR="00953FA0" w:rsidRPr="00004EF6" w:rsidRDefault="00953FA0" w:rsidP="009817C2">
      <w:pPr>
        <w:tabs>
          <w:tab w:val="left" w:pos="0"/>
        </w:tabs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004EF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B – PHẦN TỰ LUẬN</w:t>
      </w:r>
    </w:p>
    <w:p w14:paraId="4303A1D1" w14:textId="6221B722" w:rsidR="00953FA0" w:rsidRPr="005B1EBD" w:rsidRDefault="00953FA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</w:pPr>
      <w:r w:rsidRPr="005B1EBD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I. Các dạng câu hỏi định tính:</w:t>
      </w:r>
    </w:p>
    <w:p w14:paraId="0B6B437F" w14:textId="102847EF" w:rsidR="00BD69DC" w:rsidRPr="00004EF6" w:rsidRDefault="00BD69DC" w:rsidP="009817C2">
      <w:pPr>
        <w:spacing w:after="0" w:line="288" w:lineRule="auto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Câu 1:</w:t>
      </w:r>
      <w:r w:rsidRPr="00004EF6">
        <w:rPr>
          <w:rFonts w:ascii="Times New Roman" w:hAnsi="Times New Roman" w:cs="Times New Roman"/>
          <w:bCs/>
          <w:sz w:val="24"/>
          <w:szCs w:val="24"/>
        </w:rPr>
        <w:t>Hoàn thành sơ đồ chuyển hóa sau:</w:t>
      </w:r>
    </w:p>
    <w:p w14:paraId="494AE6AE" w14:textId="53C98D00" w:rsidR="00BD69DC" w:rsidRPr="00004EF6" w:rsidRDefault="00BD69DC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2928" behindDoc="0" locked="0" layoutInCell="1" allowOverlap="1" wp14:anchorId="2DB3C9C3" wp14:editId="4EE2ACDD">
                <wp:simplePos x="0" y="0"/>
                <wp:positionH relativeFrom="column">
                  <wp:posOffset>1371600</wp:posOffset>
                </wp:positionH>
                <wp:positionV relativeFrom="paragraph">
                  <wp:posOffset>186690</wp:posOffset>
                </wp:positionV>
                <wp:extent cx="0" cy="114300"/>
                <wp:effectExtent l="57150" t="9525" r="57150" b="19050"/>
                <wp:wrapNone/>
                <wp:docPr id="257" name="Đường nối Thẳng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<w:pict>
              <v:line w14:anchorId="7881ADDC" id="Đường nối Thẳng 257" o:spid="_x0000_s1026" style="position:absolute;z-index:25209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4.7pt" to="108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">
                <v:stroke endarrow="block"/>
              </v:line>
            </w:pict>
          </mc:Fallback>
        </mc:AlternateConten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a)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COONa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ao su buna</w:t>
      </w:r>
    </w:p>
    <w:p w14:paraId="5980834A" w14:textId="77777777" w:rsidR="00BD69DC" w:rsidRPr="00004EF6" w:rsidRDefault="00BD69DC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   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Ag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Cl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PVC</w:t>
      </w:r>
    </w:p>
    <w:p w14:paraId="3239A52B" w14:textId="2F079D34" w:rsidR="00BD69DC" w:rsidRPr="00004EF6" w:rsidRDefault="00BD69DC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4192" behindDoc="0" locked="0" layoutInCell="1" allowOverlap="1" wp14:anchorId="65500133" wp14:editId="20E35386">
                <wp:simplePos x="0" y="0"/>
                <wp:positionH relativeFrom="column">
                  <wp:posOffset>1635125</wp:posOffset>
                </wp:positionH>
                <wp:positionV relativeFrom="paragraph">
                  <wp:posOffset>183515</wp:posOffset>
                </wp:positionV>
                <wp:extent cx="0" cy="114300"/>
                <wp:effectExtent l="57150" t="7620" r="57150" b="20955"/>
                <wp:wrapNone/>
                <wp:docPr id="256" name="Đường nối Thẳng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<w:pict>
              <v:line w14:anchorId="43302B35" id="Đường nối Thẳng 256" o:spid="_x0000_s1026" style="position:absolute;z-index:25210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75pt,14.45pt" to="128.75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">
                <v:stroke endarrow="block"/>
              </v:line>
            </w:pict>
          </mc:Fallback>
        </mc:AlternateConten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b) CaCO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aO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a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6882430D" w14:textId="4EF743E4" w:rsidR="00BD69DC" w:rsidRPr="00004EF6" w:rsidRDefault="00BD69DC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            CH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softHyphen/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softHyphen/>
        <w:t>CHO</w:t>
      </w:r>
    </w:p>
    <w:p w14:paraId="68534128" w14:textId="77777777" w:rsidR="00BD69DC" w:rsidRPr="00004EF6" w:rsidRDefault="00BD69DC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sz w:val="24"/>
          <w:szCs w:val="24"/>
          <w:lang w:val="pt-BR"/>
        </w:rPr>
        <w:t>c) Al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Cl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OH</w:t>
      </w:r>
    </w:p>
    <w:p w14:paraId="48EB7EFB" w14:textId="2F949280" w:rsidR="005A2D63" w:rsidRPr="00004EF6" w:rsidRDefault="009B115D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="005A2D63" w:rsidRPr="00004E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A2D63" w:rsidRPr="00004EF6">
        <w:rPr>
          <w:rFonts w:ascii="Times New Roman" w:hAnsi="Times New Roman" w:cs="Times New Roman"/>
          <w:sz w:val="24"/>
          <w:szCs w:val="24"/>
        </w:rPr>
        <w:t>Viết phương trình hóa học:( Dưới dạng công thức cấu tạo có ghi rõ điều kiện)</w:t>
      </w:r>
    </w:p>
    <w:p w14:paraId="0D733755" w14:textId="01B9F8FC" w:rsidR="005A2D63" w:rsidRPr="00004EF6" w:rsidRDefault="005A2D63" w:rsidP="009817C2">
      <w:pPr>
        <w:pStyle w:val="ListParagraph"/>
        <w:numPr>
          <w:ilvl w:val="0"/>
          <w:numId w:val="32"/>
        </w:numPr>
        <w:tabs>
          <w:tab w:val="left" w:pos="720"/>
          <w:tab w:val="left" w:pos="1080"/>
        </w:tabs>
        <w:spacing w:after="0" w:line="288" w:lineRule="auto"/>
        <w:contextualSpacing w:val="0"/>
        <w:rPr>
          <w:rFonts w:ascii="Times New Roman" w:hAnsi="Times New Roman"/>
          <w:sz w:val="24"/>
          <w:szCs w:val="24"/>
        </w:rPr>
      </w:pPr>
      <w:r w:rsidRPr="00004EF6">
        <w:rPr>
          <w:rFonts w:ascii="Times New Roman" w:hAnsi="Times New Roman"/>
          <w:sz w:val="24"/>
          <w:szCs w:val="24"/>
        </w:rPr>
        <w:t>Propan (C</w:t>
      </w:r>
      <w:r w:rsidRPr="00004EF6">
        <w:rPr>
          <w:rFonts w:ascii="Times New Roman" w:hAnsi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/>
          <w:sz w:val="24"/>
          <w:szCs w:val="24"/>
        </w:rPr>
        <w:t>H</w:t>
      </w:r>
      <w:r w:rsidRPr="00004EF6">
        <w:rPr>
          <w:rFonts w:ascii="Times New Roman" w:hAnsi="Times New Roman"/>
          <w:sz w:val="24"/>
          <w:szCs w:val="24"/>
          <w:vertAlign w:val="subscript"/>
        </w:rPr>
        <w:t>8</w:t>
      </w:r>
      <w:r w:rsidRPr="00004EF6">
        <w:rPr>
          <w:rFonts w:ascii="Times New Roman" w:hAnsi="Times New Roman"/>
          <w:sz w:val="24"/>
          <w:szCs w:val="24"/>
        </w:rPr>
        <w:t>) , etan tác dụng với clo (tỉ lệ mol 1:1) khi có chiếu sáng.</w:t>
      </w:r>
    </w:p>
    <w:p w14:paraId="7A98B1C6" w14:textId="2BA28AB5" w:rsidR="00B71D88" w:rsidRPr="00004EF6" w:rsidRDefault="00B71D88" w:rsidP="009817C2">
      <w:pPr>
        <w:pStyle w:val="ListParagraph"/>
        <w:numPr>
          <w:ilvl w:val="0"/>
          <w:numId w:val="32"/>
        </w:numPr>
        <w:tabs>
          <w:tab w:val="left" w:pos="720"/>
          <w:tab w:val="left" w:pos="1080"/>
        </w:tabs>
        <w:spacing w:after="0" w:line="288" w:lineRule="auto"/>
        <w:contextualSpacing w:val="0"/>
        <w:rPr>
          <w:rFonts w:ascii="Times New Roman" w:hAnsi="Times New Roman"/>
          <w:sz w:val="24"/>
          <w:szCs w:val="24"/>
        </w:rPr>
      </w:pPr>
      <w:r w:rsidRPr="00004EF6">
        <w:rPr>
          <w:rFonts w:ascii="Times New Roman" w:hAnsi="Times New Roman"/>
          <w:sz w:val="24"/>
          <w:szCs w:val="24"/>
        </w:rPr>
        <w:t>P</w:t>
      </w:r>
      <w:r w:rsidR="005A2D63" w:rsidRPr="00004EF6">
        <w:rPr>
          <w:rFonts w:ascii="Times New Roman" w:hAnsi="Times New Roman"/>
          <w:sz w:val="24"/>
          <w:szCs w:val="24"/>
        </w:rPr>
        <w:t xml:space="preserve">ropen(C3H6), etilen </w:t>
      </w:r>
      <w:r w:rsidRPr="00004EF6">
        <w:rPr>
          <w:rFonts w:ascii="Times New Roman" w:hAnsi="Times New Roman"/>
          <w:sz w:val="24"/>
          <w:szCs w:val="24"/>
        </w:rPr>
        <w:t>tác dụng với</w:t>
      </w:r>
      <w:r w:rsidR="005A2D63" w:rsidRPr="00004EF6">
        <w:rPr>
          <w:rFonts w:ascii="Times New Roman" w:hAnsi="Times New Roman"/>
          <w:sz w:val="24"/>
          <w:szCs w:val="24"/>
        </w:rPr>
        <w:t xml:space="preserve"> dung dịch brom</w:t>
      </w:r>
      <w:r w:rsidRPr="00004EF6">
        <w:rPr>
          <w:rFonts w:ascii="Times New Roman" w:hAnsi="Times New Roman"/>
          <w:sz w:val="24"/>
          <w:szCs w:val="24"/>
        </w:rPr>
        <w:t>;</w:t>
      </w:r>
      <w:r w:rsidR="005A2D63" w:rsidRPr="00004EF6">
        <w:rPr>
          <w:rFonts w:ascii="Times New Roman" w:hAnsi="Times New Roman"/>
          <w:sz w:val="24"/>
          <w:szCs w:val="24"/>
        </w:rPr>
        <w:t xml:space="preserve"> HBr</w:t>
      </w:r>
      <w:r w:rsidRPr="00004EF6">
        <w:rPr>
          <w:rFonts w:ascii="Times New Roman" w:hAnsi="Times New Roman"/>
          <w:sz w:val="24"/>
          <w:szCs w:val="24"/>
        </w:rPr>
        <w:t>;</w:t>
      </w:r>
      <w:r w:rsidR="005A2D63" w:rsidRPr="00004EF6">
        <w:rPr>
          <w:rFonts w:ascii="Times New Roman" w:hAnsi="Times New Roman"/>
          <w:sz w:val="24"/>
          <w:szCs w:val="24"/>
        </w:rPr>
        <w:t xml:space="preserve"> H</w:t>
      </w:r>
      <w:r w:rsidR="005A2D63" w:rsidRPr="00004EF6">
        <w:rPr>
          <w:rFonts w:ascii="Times New Roman" w:hAnsi="Times New Roman"/>
          <w:sz w:val="24"/>
          <w:szCs w:val="24"/>
          <w:vertAlign w:val="subscript"/>
        </w:rPr>
        <w:t>2</w:t>
      </w:r>
      <w:r w:rsidR="005A2D63" w:rsidRPr="00004EF6">
        <w:rPr>
          <w:rFonts w:ascii="Times New Roman" w:hAnsi="Times New Roman"/>
          <w:sz w:val="24"/>
          <w:szCs w:val="24"/>
        </w:rPr>
        <w:t>/Ni, t</w:t>
      </w:r>
      <w:r w:rsidRPr="00004EF6">
        <w:rPr>
          <w:rFonts w:ascii="Times New Roman" w:hAnsi="Times New Roman"/>
          <w:sz w:val="24"/>
          <w:szCs w:val="24"/>
          <w:vertAlign w:val="superscript"/>
        </w:rPr>
        <w:t>0</w:t>
      </w:r>
      <w:r w:rsidRPr="00004EF6">
        <w:rPr>
          <w:rFonts w:ascii="Times New Roman" w:hAnsi="Times New Roman"/>
          <w:sz w:val="24"/>
          <w:szCs w:val="24"/>
        </w:rPr>
        <w:t>; H</w:t>
      </w:r>
      <w:r w:rsidRPr="00004EF6">
        <w:rPr>
          <w:rFonts w:ascii="Times New Roman" w:hAnsi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/>
          <w:sz w:val="24"/>
          <w:szCs w:val="24"/>
        </w:rPr>
        <w:t>O/H+</w:t>
      </w:r>
    </w:p>
    <w:p w14:paraId="34F69A8E" w14:textId="1B3C7D1E" w:rsidR="005A2D63" w:rsidRPr="00004EF6" w:rsidRDefault="005A2D63" w:rsidP="009817C2">
      <w:pPr>
        <w:pStyle w:val="ListParagraph"/>
        <w:numPr>
          <w:ilvl w:val="0"/>
          <w:numId w:val="32"/>
        </w:numPr>
        <w:tabs>
          <w:tab w:val="left" w:pos="720"/>
          <w:tab w:val="left" w:pos="1080"/>
        </w:tabs>
        <w:spacing w:after="0" w:line="288" w:lineRule="auto"/>
        <w:contextualSpacing w:val="0"/>
        <w:rPr>
          <w:rFonts w:ascii="Times New Roman" w:hAnsi="Times New Roman"/>
          <w:sz w:val="24"/>
          <w:szCs w:val="24"/>
        </w:rPr>
      </w:pPr>
      <w:r w:rsidRPr="00004EF6">
        <w:rPr>
          <w:rFonts w:ascii="Times New Roman" w:hAnsi="Times New Roman"/>
          <w:sz w:val="24"/>
          <w:szCs w:val="24"/>
        </w:rPr>
        <w:t>Cho axetilen (CH≡CH), propin tác dụng H</w:t>
      </w:r>
      <w:r w:rsidRPr="00004EF6">
        <w:rPr>
          <w:rFonts w:ascii="Times New Roman" w:hAnsi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/>
          <w:sz w:val="24"/>
          <w:szCs w:val="24"/>
        </w:rPr>
        <w:t>, xúc tác Ni, to/ Pd, t0; dd Br</w:t>
      </w:r>
      <w:r w:rsidRPr="00004EF6">
        <w:rPr>
          <w:rFonts w:ascii="Times New Roman" w:hAnsi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/>
          <w:sz w:val="24"/>
          <w:szCs w:val="24"/>
        </w:rPr>
        <w:t>, H</w:t>
      </w:r>
      <w:r w:rsidR="00B71D88" w:rsidRPr="00004EF6">
        <w:rPr>
          <w:rFonts w:ascii="Times New Roman" w:hAnsi="Times New Roman"/>
          <w:sz w:val="24"/>
          <w:szCs w:val="24"/>
          <w:vertAlign w:val="subscript"/>
        </w:rPr>
        <w:t>2</w:t>
      </w:r>
      <w:r w:rsidR="00B71D88" w:rsidRPr="00004EF6">
        <w:rPr>
          <w:rFonts w:ascii="Times New Roman" w:hAnsi="Times New Roman"/>
          <w:sz w:val="24"/>
          <w:szCs w:val="24"/>
        </w:rPr>
        <w:t>O</w:t>
      </w:r>
    </w:p>
    <w:p w14:paraId="0F9DD219" w14:textId="25AC7A7E" w:rsidR="005A2D63" w:rsidRPr="00004EF6" w:rsidRDefault="00B71D88" w:rsidP="009817C2">
      <w:pPr>
        <w:pStyle w:val="ListParagraph"/>
        <w:numPr>
          <w:ilvl w:val="0"/>
          <w:numId w:val="32"/>
        </w:numPr>
        <w:tabs>
          <w:tab w:val="left" w:pos="142"/>
          <w:tab w:val="left" w:pos="2552"/>
          <w:tab w:val="left" w:pos="4962"/>
          <w:tab w:val="left" w:pos="7230"/>
        </w:tabs>
        <w:spacing w:after="0" w:line="288" w:lineRule="auto"/>
        <w:contextualSpacing w:val="0"/>
        <w:jc w:val="both"/>
        <w:rPr>
          <w:rFonts w:ascii="Times New Roman" w:hAnsi="Times New Roman"/>
          <w:sz w:val="24"/>
          <w:szCs w:val="24"/>
          <w:lang w:val="pt-BR"/>
        </w:rPr>
      </w:pPr>
      <w:r w:rsidRPr="00004EF6">
        <w:rPr>
          <w:rFonts w:ascii="Times New Roman" w:hAnsi="Times New Roman"/>
          <w:sz w:val="24"/>
          <w:szCs w:val="24"/>
          <w:lang w:val="pt-BR"/>
        </w:rPr>
        <w:t>Buta-1,3-dien</w:t>
      </w:r>
      <w:r w:rsidR="005A2D63" w:rsidRPr="00004EF6">
        <w:rPr>
          <w:rFonts w:ascii="Times New Roman" w:hAnsi="Times New Roman"/>
          <w:sz w:val="24"/>
          <w:szCs w:val="24"/>
          <w:lang w:val="pt-BR"/>
        </w:rPr>
        <w:t xml:space="preserve"> tác dụng với brom (tỉ lệ 1 : 1)</w:t>
      </w:r>
      <w:r w:rsidRPr="00004EF6">
        <w:rPr>
          <w:rFonts w:ascii="Times New Roman" w:hAnsi="Times New Roman"/>
          <w:sz w:val="24"/>
          <w:szCs w:val="24"/>
          <w:lang w:val="pt-BR"/>
        </w:rPr>
        <w:t xml:space="preserve"> ở 40</w:t>
      </w:r>
      <w:r w:rsidRPr="00004EF6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004EF6">
        <w:rPr>
          <w:rFonts w:ascii="Times New Roman" w:hAnsi="Times New Roman"/>
          <w:sz w:val="24"/>
          <w:szCs w:val="24"/>
          <w:lang w:val="pt-BR"/>
        </w:rPr>
        <w:t>C và -80</w:t>
      </w:r>
      <w:r w:rsidRPr="00004EF6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004EF6">
        <w:rPr>
          <w:rFonts w:ascii="Times New Roman" w:hAnsi="Times New Roman"/>
          <w:sz w:val="24"/>
          <w:szCs w:val="24"/>
          <w:lang w:val="pt-BR"/>
        </w:rPr>
        <w:t>C</w:t>
      </w:r>
    </w:p>
    <w:p w14:paraId="3491B2D1" w14:textId="381B7A9A" w:rsidR="005A2D63" w:rsidRPr="00004EF6" w:rsidRDefault="005A2D63" w:rsidP="009817C2">
      <w:pPr>
        <w:pStyle w:val="ListParagraph"/>
        <w:numPr>
          <w:ilvl w:val="0"/>
          <w:numId w:val="32"/>
        </w:numPr>
        <w:tabs>
          <w:tab w:val="left" w:pos="142"/>
          <w:tab w:val="left" w:pos="2552"/>
          <w:tab w:val="left" w:pos="4962"/>
          <w:tab w:val="left" w:pos="7230"/>
        </w:tabs>
        <w:spacing w:after="0" w:line="288" w:lineRule="auto"/>
        <w:contextualSpacing w:val="0"/>
        <w:jc w:val="both"/>
        <w:rPr>
          <w:rFonts w:ascii="Times New Roman" w:hAnsi="Times New Roman"/>
          <w:sz w:val="24"/>
          <w:szCs w:val="24"/>
          <w:lang w:val="pt-BR"/>
        </w:rPr>
      </w:pPr>
      <w:r w:rsidRPr="00004EF6">
        <w:rPr>
          <w:rFonts w:ascii="Times New Roman" w:hAnsi="Times New Roman"/>
          <w:sz w:val="24"/>
          <w:szCs w:val="24"/>
          <w:lang w:val="pt-BR"/>
        </w:rPr>
        <w:t>Trùng hợp</w:t>
      </w:r>
      <w:r w:rsidR="00B71D88" w:rsidRPr="00004EF6">
        <w:rPr>
          <w:rFonts w:ascii="Times New Roman" w:hAnsi="Times New Roman"/>
          <w:sz w:val="24"/>
          <w:szCs w:val="24"/>
          <w:lang w:val="pt-BR"/>
        </w:rPr>
        <w:t xml:space="preserve"> etilen, </w:t>
      </w:r>
      <w:r w:rsidRPr="00004EF6">
        <w:rPr>
          <w:rFonts w:ascii="Times New Roman" w:hAnsi="Times New Roman"/>
          <w:sz w:val="24"/>
          <w:szCs w:val="24"/>
          <w:lang w:val="pt-BR"/>
        </w:rPr>
        <w:t>buta</w:t>
      </w:r>
      <w:r w:rsidR="00B71D88" w:rsidRPr="00004EF6">
        <w:rPr>
          <w:rFonts w:ascii="Times New Roman" w:hAnsi="Times New Roman"/>
          <w:sz w:val="24"/>
          <w:szCs w:val="24"/>
          <w:lang w:val="pt-BR"/>
        </w:rPr>
        <w:t>-1,3-</w:t>
      </w:r>
      <w:r w:rsidRPr="00004EF6">
        <w:rPr>
          <w:rFonts w:ascii="Times New Roman" w:hAnsi="Times New Roman"/>
          <w:sz w:val="24"/>
          <w:szCs w:val="24"/>
          <w:lang w:val="pt-BR"/>
        </w:rPr>
        <w:t xml:space="preserve">đien; isopren.                                </w:t>
      </w:r>
    </w:p>
    <w:p w14:paraId="2971E809" w14:textId="40EB8F79" w:rsidR="005A2D63" w:rsidRPr="00004EF6" w:rsidRDefault="009B115D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</w:t>
      </w:r>
      <w:bookmarkStart w:id="1" w:name="_GoBack"/>
      <w:bookmarkEnd w:id="1"/>
      <w:r w:rsidR="005A2D63" w:rsidRPr="00004EF6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A2D63" w:rsidRPr="00004EF6">
        <w:rPr>
          <w:rFonts w:ascii="Times New Roman" w:hAnsi="Times New Roman" w:cs="Times New Roman"/>
          <w:sz w:val="24"/>
          <w:szCs w:val="24"/>
        </w:rPr>
        <w:t xml:space="preserve">  Bằng phương pháp hóa học, nhận biết các chất sau:</w:t>
      </w:r>
    </w:p>
    <w:p w14:paraId="78B73D23" w14:textId="23F98234" w:rsidR="00B71D88" w:rsidRPr="00004EF6" w:rsidRDefault="00B71D88" w:rsidP="009817C2">
      <w:pPr>
        <w:numPr>
          <w:ilvl w:val="0"/>
          <w:numId w:val="27"/>
        </w:numPr>
        <w:spacing w:after="0" w:line="288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Cs/>
          <w:sz w:val="24"/>
          <w:szCs w:val="24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bCs/>
          <w:sz w:val="24"/>
          <w:szCs w:val="24"/>
        </w:rPr>
        <w:t>, C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bCs/>
          <w:sz w:val="24"/>
          <w:szCs w:val="24"/>
        </w:rPr>
        <w:t>, C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, CO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14:paraId="6F5B11B9" w14:textId="59466BB0" w:rsidR="00B71D88" w:rsidRPr="00004EF6" w:rsidRDefault="00B71D88" w:rsidP="009817C2">
      <w:pPr>
        <w:numPr>
          <w:ilvl w:val="0"/>
          <w:numId w:val="27"/>
        </w:numPr>
        <w:spacing w:after="0" w:line="288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Cs/>
          <w:sz w:val="24"/>
          <w:szCs w:val="24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bCs/>
          <w:sz w:val="24"/>
          <w:szCs w:val="24"/>
        </w:rPr>
        <w:t>, C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bCs/>
          <w:sz w:val="24"/>
          <w:szCs w:val="24"/>
        </w:rPr>
        <w:t>, C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, SO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14:paraId="289F27F5" w14:textId="427B78CE" w:rsidR="00EC5550" w:rsidRPr="00004EF6" w:rsidRDefault="00B71D88" w:rsidP="009817C2">
      <w:pPr>
        <w:numPr>
          <w:ilvl w:val="0"/>
          <w:numId w:val="27"/>
        </w:numPr>
        <w:spacing w:after="0" w:line="288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Cs/>
          <w:sz w:val="24"/>
          <w:szCs w:val="24"/>
        </w:rPr>
        <w:t>Butan, but-1-in, but-2-in</w:t>
      </w:r>
    </w:p>
    <w:p w14:paraId="0C3AF8F2" w14:textId="77777777" w:rsidR="00953FA0" w:rsidRPr="005B1EBD" w:rsidRDefault="00953FA0" w:rsidP="009817C2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B1EBD">
        <w:rPr>
          <w:rFonts w:ascii="Times New Roman" w:hAnsi="Times New Roman" w:cs="Times New Roman"/>
          <w:b/>
          <w:sz w:val="24"/>
          <w:szCs w:val="24"/>
          <w:u w:val="single"/>
        </w:rPr>
        <w:t>I. Các dạng câu hỏi định lượng:</w:t>
      </w:r>
    </w:p>
    <w:p w14:paraId="2ABE1169" w14:textId="33F478B1" w:rsidR="00222BC3" w:rsidRPr="00004EF6" w:rsidRDefault="00A77B3D" w:rsidP="00222BC3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053ED2"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Đốt c</w:t>
      </w:r>
      <w:r w:rsidR="005B1EBD">
        <w:rPr>
          <w:rFonts w:ascii="Times New Roman" w:hAnsi="Times New Roman" w:cs="Times New Roman"/>
          <w:sz w:val="24"/>
          <w:szCs w:val="24"/>
          <w:lang w:val="pt-BR"/>
        </w:rPr>
        <w:t>háy hoàn toàn hỗn hợp 2 hiđ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rocacbon mạch hở, kế tiếp nhau trong dãy đồng đẳng thu được 22,4 lít CO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đktc) và 25,2g H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O. Xác định công thức phân tử và tính % khối lượng mỗ</w:t>
      </w:r>
      <w:r w:rsidR="005B1EBD">
        <w:rPr>
          <w:rFonts w:ascii="Times New Roman" w:hAnsi="Times New Roman" w:cs="Times New Roman"/>
          <w:sz w:val="24"/>
          <w:szCs w:val="24"/>
          <w:lang w:val="pt-BR"/>
        </w:rPr>
        <w:t>i hiđ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rocacbon trong hỗn hợp ban đầu.</w:t>
      </w:r>
    </w:p>
    <w:p w14:paraId="0479859D" w14:textId="58AEBD4A" w:rsidR="005716BF" w:rsidRPr="00004EF6" w:rsidRDefault="005716BF" w:rsidP="00222BC3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644D21" w:rsidRPr="00004EF6">
        <w:rPr>
          <w:rFonts w:ascii="Times New Roman" w:hAnsi="Times New Roman" w:cs="Times New Roman"/>
          <w:b/>
          <w:sz w:val="24"/>
          <w:szCs w:val="24"/>
        </w:rPr>
        <w:t>2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004EF6">
        <w:rPr>
          <w:rFonts w:ascii="Times New Roman" w:hAnsi="Times New Roman" w:cs="Times New Roman"/>
          <w:sz w:val="24"/>
          <w:szCs w:val="24"/>
        </w:rPr>
        <w:t>2,8 gam anken A làm mất màu vừa đủ dung dịch chứa 8 gam Br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. Hiđrat hóa A chỉ thu được một ancol duy nhất. Xác định CTPT, CTCT và gọi tên A theo danh pháp thay thế.</w:t>
      </w:r>
    </w:p>
    <w:p w14:paraId="216CD91E" w14:textId="44C6F644" w:rsidR="005716BF" w:rsidRPr="00004EF6" w:rsidRDefault="008F2471" w:rsidP="009817C2">
      <w:pPr>
        <w:tabs>
          <w:tab w:val="left" w:pos="2700"/>
          <w:tab w:val="left" w:pos="765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3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>:</w:t>
      </w:r>
      <w:r w:rsidR="005716BF" w:rsidRPr="00004EF6">
        <w:rPr>
          <w:rFonts w:ascii="Times New Roman" w:hAnsi="Times New Roman" w:cs="Times New Roman"/>
          <w:sz w:val="24"/>
          <w:szCs w:val="24"/>
        </w:rPr>
        <w:t xml:space="preserve"> Cho 6,72 lít hh khí gồm 2 anken là đồng đẳng kế tiếp lội qua nước brom dư</w:t>
      </w:r>
      <w:r w:rsidR="005B1EBD">
        <w:rPr>
          <w:rFonts w:ascii="Times New Roman" w:hAnsi="Times New Roman" w:cs="Times New Roman"/>
          <w:sz w:val="24"/>
          <w:szCs w:val="24"/>
        </w:rPr>
        <w:t>,</w:t>
      </w:r>
      <w:r w:rsidR="005716BF" w:rsidRPr="00004EF6">
        <w:rPr>
          <w:rFonts w:ascii="Times New Roman" w:hAnsi="Times New Roman" w:cs="Times New Roman"/>
          <w:sz w:val="24"/>
          <w:szCs w:val="24"/>
        </w:rPr>
        <w:t xml:space="preserve"> thấy khối lượng bình tăng 19,6g. Xác định CTPT và tính % khối lượng mỗi anken.</w:t>
      </w:r>
    </w:p>
    <w:p w14:paraId="0537369F" w14:textId="1FE271FC" w:rsidR="008F2471" w:rsidRPr="00004EF6" w:rsidRDefault="008F2471" w:rsidP="009817C2">
      <w:pPr>
        <w:tabs>
          <w:tab w:val="left" w:pos="2700"/>
          <w:tab w:val="left" w:pos="765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4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>:</w:t>
      </w:r>
      <w:r w:rsidR="005B1EBD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ho một ankađien A hấp thụ hoàn toàn vào dd brom dư thấy khối lượng bình tăng lên 4g và khối lượng brom tham gia phản ứng là 32g. Xác định CTPT của A</w:t>
      </w:r>
      <w:r w:rsidR="005B1EB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E338A33" w14:textId="4D3B9DDF" w:rsidR="00A77B3D" w:rsidRPr="00004EF6" w:rsidRDefault="00FC770D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eastAsia="ja-JP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lastRenderedPageBreak/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5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>: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 xml:space="preserve"> </w:t>
      </w:r>
      <w:r w:rsidR="00053ED2" w:rsidRPr="00004EF6">
        <w:rPr>
          <w:rFonts w:ascii="Times New Roman" w:hAnsi="Times New Roman" w:cs="Times New Roman"/>
          <w:sz w:val="24"/>
          <w:szCs w:val="24"/>
          <w:lang w:eastAsia="ja-JP"/>
        </w:rPr>
        <w:t>Cho 14,8 gam hỗn hợp hai ankin là đồng đẳng kế tiếp</w:t>
      </w:r>
      <w:r w:rsidR="00644D21"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 (không chứa C</w:t>
      </w:r>
      <w:r w:rsidR="00644D21"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2</w:t>
      </w:r>
      <w:r w:rsidR="00644D21" w:rsidRPr="00004EF6">
        <w:rPr>
          <w:rFonts w:ascii="Times New Roman" w:hAnsi="Times New Roman" w:cs="Times New Roman"/>
          <w:sz w:val="24"/>
          <w:szCs w:val="24"/>
          <w:lang w:eastAsia="ja-JP"/>
        </w:rPr>
        <w:t>H</w:t>
      </w:r>
      <w:r w:rsidR="00644D21"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2</w:t>
      </w:r>
      <w:r w:rsidR="00644D21" w:rsidRPr="00004EF6">
        <w:rPr>
          <w:rFonts w:ascii="Times New Roman" w:hAnsi="Times New Roman" w:cs="Times New Roman"/>
          <w:sz w:val="24"/>
          <w:szCs w:val="24"/>
          <w:lang w:eastAsia="ja-JP"/>
        </w:rPr>
        <w:t>)</w:t>
      </w:r>
      <w:r w:rsidR="00053ED2"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 tác dụng vừa đủ với dung dịch AgNO</w:t>
      </w:r>
      <w:r w:rsidR="00053ED2"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3</w:t>
      </w:r>
      <w:r w:rsidR="00053ED2" w:rsidRPr="00004EF6">
        <w:rPr>
          <w:rFonts w:ascii="Times New Roman" w:hAnsi="Times New Roman" w:cs="Times New Roman"/>
          <w:sz w:val="24"/>
          <w:szCs w:val="24"/>
          <w:lang w:eastAsia="ja-JP"/>
        </w:rPr>
        <w:t>/NH</w:t>
      </w:r>
      <w:r w:rsidR="00053ED2" w:rsidRPr="00004EF6">
        <w:rPr>
          <w:rFonts w:ascii="Times New Roman" w:hAnsi="Times New Roman" w:cs="Times New Roman"/>
          <w:sz w:val="24"/>
          <w:szCs w:val="24"/>
          <w:lang w:eastAsia="ja-JP"/>
        </w:rPr>
        <w:softHyphen/>
      </w:r>
      <w:r w:rsidR="00053ED2"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3</w:t>
      </w:r>
      <w:r w:rsidR="00053ED2"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 dư thu được 46,9 gam kết tủa. Xác định CTPT của hai ankin và tính % khối lượng mỗi ankin trong hỗn hợp ban đầu</w:t>
      </w:r>
      <w:r w:rsidR="005B1EBD">
        <w:rPr>
          <w:rFonts w:ascii="Times New Roman" w:hAnsi="Times New Roman" w:cs="Times New Roman"/>
          <w:sz w:val="24"/>
          <w:szCs w:val="24"/>
          <w:lang w:eastAsia="ja-JP"/>
        </w:rPr>
        <w:t>.</w:t>
      </w:r>
    </w:p>
    <w:p w14:paraId="548210B4" w14:textId="71329C76" w:rsidR="00053ED2" w:rsidRPr="00004EF6" w:rsidRDefault="00053ED2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6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>: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 xml:space="preserve"> </w:t>
      </w:r>
      <w:r w:rsidR="008F2471" w:rsidRPr="00004EF6">
        <w:rPr>
          <w:rFonts w:ascii="Times New Roman" w:hAnsi="Times New Roman" w:cs="Times New Roman"/>
          <w:sz w:val="24"/>
          <w:szCs w:val="24"/>
          <w:lang w:val="nb-NO"/>
        </w:rPr>
        <w:t>Dẫn 4,8g một hidrocacbon X là đồng đẳng của axetilen qua dd AgNO</w:t>
      </w:r>
      <w:r w:rsidR="008F2471" w:rsidRPr="00004EF6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3</w:t>
      </w:r>
      <w:r w:rsidR="008F2471" w:rsidRPr="00004EF6">
        <w:rPr>
          <w:rFonts w:ascii="Times New Roman" w:hAnsi="Times New Roman" w:cs="Times New Roman"/>
          <w:sz w:val="24"/>
          <w:szCs w:val="24"/>
          <w:lang w:val="nb-NO"/>
        </w:rPr>
        <w:t>/NH</w:t>
      </w:r>
      <w:r w:rsidR="008F2471" w:rsidRPr="00004EF6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3</w:t>
      </w:r>
      <w:r w:rsidR="008F2471" w:rsidRPr="00004EF6">
        <w:rPr>
          <w:rFonts w:ascii="Times New Roman" w:hAnsi="Times New Roman" w:cs="Times New Roman"/>
          <w:sz w:val="24"/>
          <w:szCs w:val="24"/>
          <w:lang w:val="nb-NO"/>
        </w:rPr>
        <w:t xml:space="preserve"> đến khi phản ứng xảy ra hoàn toàn thì được 17,64g kết tủa. Tìm CTPT, CTCT của X</w:t>
      </w:r>
    </w:p>
    <w:p w14:paraId="56B14D77" w14:textId="7DA5302F" w:rsidR="00EC5550" w:rsidRPr="00004EF6" w:rsidRDefault="00FC770D" w:rsidP="009817C2">
      <w:pPr>
        <w:spacing w:after="0" w:line="288" w:lineRule="auto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7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>:</w:t>
      </w:r>
      <w:r w:rsidRPr="00004EF6">
        <w:rPr>
          <w:rFonts w:ascii="Times New Roman" w:hAnsi="Times New Roman" w:cs="Times New Roman"/>
          <w:sz w:val="24"/>
          <w:szCs w:val="24"/>
          <w:lang w:val="vi-VN" w:eastAsia="ja-JP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>A có CTPT là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. Biết rằng hiđro hóa A được hexan và 1 mol A </w:t>
      </w:r>
      <w:r w:rsidR="00CC665E" w:rsidRPr="00004EF6">
        <w:rPr>
          <w:rFonts w:ascii="Times New Roman" w:hAnsi="Times New Roman" w:cs="Times New Roman"/>
          <w:sz w:val="24"/>
          <w:szCs w:val="24"/>
          <w:lang w:eastAsia="ja-JP"/>
        </w:rPr>
        <w:t>phản ứng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 với </w:t>
      </w:r>
      <w:r w:rsidRPr="00004EF6">
        <w:rPr>
          <w:rFonts w:ascii="Times New Roman" w:hAnsi="Times New Roman" w:cs="Times New Roman"/>
          <w:sz w:val="24"/>
          <w:szCs w:val="24"/>
        </w:rPr>
        <w:t>AgN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/N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 xml:space="preserve"> tạo ra 292 gam kết tủa vàng. Tìm CTCT và tên A?</w:t>
      </w:r>
    </w:p>
    <w:p w14:paraId="71412DF4" w14:textId="52ACB440" w:rsidR="005A2D63" w:rsidRPr="00004EF6" w:rsidRDefault="005A2D63" w:rsidP="005B1EBD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8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: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ho hỗn hợp X gồm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,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và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. Lấy 8,6 gam X tác dụng hết với dung dịch brom (dư) thì khối lượng brom phản ứng là 48 gam. Mặt khác, nếu cho 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4,3 gam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hỗn hợp khí X tác dụng với lượng dư dung dịch AgNO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trong N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, thu được 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1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gam kết tủa. Phần trăm </w:t>
      </w:r>
      <w:r w:rsidR="00B55355" w:rsidRPr="00004EF6">
        <w:rPr>
          <w:rFonts w:ascii="Times New Roman" w:hAnsi="Times New Roman" w:cs="Times New Roman"/>
          <w:sz w:val="24"/>
          <w:szCs w:val="24"/>
          <w:lang w:val="pt-BR"/>
        </w:rPr>
        <w:t>khối lượng mỗi chất trong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X? </w:t>
      </w:r>
    </w:p>
    <w:p w14:paraId="6DA6F8E6" w14:textId="256657DE" w:rsidR="009515B0" w:rsidRPr="00004EF6" w:rsidRDefault="00B55355" w:rsidP="005B1EBD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 w:rsidR="00644D21"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9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:</w:t>
      </w:r>
      <w:r w:rsidR="005928DE" w:rsidRPr="00004EF6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 </w:t>
      </w:r>
      <w:r w:rsidR="0023203B" w:rsidRPr="00004EF6">
        <w:rPr>
          <w:rFonts w:ascii="Times New Roman" w:hAnsi="Times New Roman"/>
        </w:rPr>
        <w:t xml:space="preserve">Cho hỗn hợp X gồm anken và hiđro có tỉ khối so với heli bằng 3,33. Cho X đi qua bột niken nung nóng đến khi phản ứng xảy ra hoàn toàn, thu được hỗn hợp Y có tỉ khối so với heli là 4. </w:t>
      </w:r>
      <w:r w:rsidR="005B1EBD">
        <w:rPr>
          <w:rFonts w:ascii="Times New Roman" w:hAnsi="Times New Roman"/>
        </w:rPr>
        <w:t xml:space="preserve">Tìm </w:t>
      </w:r>
      <w:r w:rsidR="0023203B" w:rsidRPr="00004EF6">
        <w:rPr>
          <w:rFonts w:ascii="Times New Roman" w:hAnsi="Times New Roman"/>
        </w:rPr>
        <w:t>CTPT của X</w:t>
      </w:r>
      <w:r w:rsidR="005B1EBD">
        <w:rPr>
          <w:rFonts w:ascii="Times New Roman" w:hAnsi="Times New Roman"/>
        </w:rPr>
        <w:t>.</w:t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9515B0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 </w:t>
      </w:r>
    </w:p>
    <w:p w14:paraId="39A78FE8" w14:textId="77777777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04EF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2.5. Đề minh họa </w:t>
      </w:r>
    </w:p>
    <w:p w14:paraId="6C4896F6" w14:textId="02404483" w:rsidR="009515B0" w:rsidRPr="00004EF6" w:rsidRDefault="000670CC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vi-VN"/>
        </w:rPr>
      </w:pPr>
      <w:r w:rsidRPr="00004EF6">
        <w:rPr>
          <w:rFonts w:ascii="Times New Roman" w:eastAsia="Times New Roman" w:hAnsi="Times New Roman" w:cs="Times New Roman"/>
          <w:b/>
          <w:i/>
          <w:sz w:val="24"/>
          <w:szCs w:val="24"/>
          <w:lang w:eastAsia="vi-VN"/>
        </w:rPr>
        <w:t>A – PHẦN TRẮC NGHIỆM (4,0 điểm)</w:t>
      </w:r>
    </w:p>
    <w:p w14:paraId="74908DCA" w14:textId="2B6492F4" w:rsidR="004C33EA" w:rsidRPr="00004EF6" w:rsidRDefault="004C33EA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004EF6">
        <w:rPr>
          <w:rFonts w:ascii="Times New Roman" w:hAnsi="Times New Roman" w:cs="Times New Roman"/>
          <w:b/>
          <w:sz w:val="24"/>
          <w:szCs w:val="24"/>
          <w:lang w:val="it-IT"/>
        </w:rPr>
        <w:t xml:space="preserve">Câu </w:t>
      </w:r>
      <w:r w:rsidR="005D76A6" w:rsidRPr="00004EF6">
        <w:rPr>
          <w:rFonts w:ascii="Times New Roman" w:hAnsi="Times New Roman" w:cs="Times New Roman"/>
          <w:b/>
          <w:sz w:val="24"/>
          <w:szCs w:val="24"/>
          <w:lang w:val="it-IT"/>
        </w:rPr>
        <w:t>1</w:t>
      </w:r>
      <w:r w:rsidRPr="00004EF6">
        <w:rPr>
          <w:rFonts w:ascii="Times New Roman" w:hAnsi="Times New Roman" w:cs="Times New Roman"/>
          <w:b/>
          <w:sz w:val="24"/>
          <w:szCs w:val="24"/>
          <w:lang w:val="it-IT"/>
        </w:rPr>
        <w:t>:</w:t>
      </w:r>
      <w:r w:rsidRPr="00004EF6">
        <w:rPr>
          <w:rFonts w:ascii="Times New Roman" w:hAnsi="Times New Roman" w:cs="Times New Roman"/>
          <w:sz w:val="24"/>
          <w:szCs w:val="24"/>
          <w:lang w:val="it-IT"/>
        </w:rPr>
        <w:t xml:space="preserve"> Trong những dãy chất sau đây, dãy nào có các chất là đồng phân của nhau ?</w:t>
      </w:r>
    </w:p>
    <w:p w14:paraId="689C6375" w14:textId="77777777" w:rsidR="004C33EA" w:rsidRPr="00004EF6" w:rsidRDefault="004C33EA" w:rsidP="009817C2">
      <w:pPr>
        <w:spacing w:after="0" w:line="288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>OH,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O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O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,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HO.</w:t>
      </w:r>
    </w:p>
    <w:p w14:paraId="52A0810E" w14:textId="377BE183" w:rsidR="004C33EA" w:rsidRPr="00004EF6" w:rsidRDefault="004C33EA" w:rsidP="009817C2">
      <w:pPr>
        <w:spacing w:after="0" w:line="288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OH,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>OH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="005D76A6" w:rsidRPr="00004EF6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04EF6">
        <w:rPr>
          <w:rFonts w:ascii="Times New Roman" w:hAnsi="Times New Roman" w:cs="Times New Roman"/>
          <w:sz w:val="24"/>
          <w:szCs w:val="24"/>
        </w:rPr>
        <w:softHyphen/>
        <w:t>, C</w:t>
      </w:r>
      <w:r w:rsidRPr="00004EF6">
        <w:rPr>
          <w:rFonts w:ascii="Times New Roman" w:hAnsi="Times New Roman" w:cs="Times New Roman"/>
          <w:sz w:val="24"/>
          <w:szCs w:val="24"/>
        </w:rPr>
        <w:softHyphen/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04EF6">
        <w:rPr>
          <w:rFonts w:ascii="Times New Roman" w:hAnsi="Times New Roman" w:cs="Times New Roman"/>
          <w:sz w:val="24"/>
          <w:szCs w:val="24"/>
        </w:rPr>
        <w:t>.</w:t>
      </w:r>
    </w:p>
    <w:p w14:paraId="013839C8" w14:textId="11DD00DE" w:rsidR="004C33EA" w:rsidRPr="00004EF6" w:rsidRDefault="004C33EA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 xml:space="preserve">Câu </w:t>
      </w:r>
      <w:r w:rsidR="005D76A6" w:rsidRPr="00004EF6">
        <w:rPr>
          <w:b/>
          <w:bCs/>
        </w:rPr>
        <w:t>2</w:t>
      </w:r>
      <w:r w:rsidRPr="00004EF6">
        <w:rPr>
          <w:b/>
          <w:bCs/>
        </w:rPr>
        <w:t>:</w:t>
      </w:r>
      <w:r w:rsidRPr="00004EF6">
        <w:t> Hợp chất X có %C = 54,54% ; %H = 9,1%, còn lại là oxi. Khối lượng phân tử của X bằng 88. CTPT của X là:</w:t>
      </w:r>
    </w:p>
    <w:p w14:paraId="650D63E7" w14:textId="77777777" w:rsidR="004C33EA" w:rsidRPr="00004EF6" w:rsidRDefault="004C33EA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A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10</w:t>
      </w:r>
      <w:r w:rsidRPr="00004EF6">
        <w:t>O.        </w:t>
      </w:r>
      <w:r w:rsidRPr="00004EF6">
        <w:rPr>
          <w:b/>
          <w:bCs/>
        </w:rPr>
        <w:t>B.</w:t>
      </w:r>
      <w:r w:rsidRPr="00004EF6">
        <w:t> C</w:t>
      </w:r>
      <w:r w:rsidRPr="00004EF6">
        <w:rPr>
          <w:vertAlign w:val="subscript"/>
        </w:rPr>
        <w:t>5</w:t>
      </w:r>
      <w:r w:rsidRPr="00004EF6">
        <w:t>H</w:t>
      </w:r>
      <w:r w:rsidRPr="00004EF6">
        <w:rPr>
          <w:vertAlign w:val="subscript"/>
        </w:rPr>
        <w:t>12</w:t>
      </w:r>
      <w:r w:rsidRPr="00004EF6">
        <w:t>O.        </w:t>
      </w:r>
      <w:r w:rsidRPr="00004EF6">
        <w:rPr>
          <w:b/>
          <w:bCs/>
        </w:rPr>
        <w:t>C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10</w:t>
      </w:r>
      <w:r w:rsidRPr="00004EF6">
        <w:t>O</w:t>
      </w:r>
      <w:r w:rsidRPr="00004EF6">
        <w:rPr>
          <w:vertAlign w:val="subscript"/>
        </w:rPr>
        <w:t>2</w:t>
      </w:r>
      <w:r w:rsidRPr="00004EF6">
        <w:t>.        </w:t>
      </w:r>
      <w:r w:rsidRPr="00004EF6">
        <w:rPr>
          <w:b/>
          <w:bCs/>
        </w:rPr>
        <w:t>D.</w:t>
      </w:r>
      <w:r w:rsidRPr="00004EF6">
        <w:t> 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8</w:t>
      </w:r>
      <w:r w:rsidRPr="00004EF6">
        <w:t>O</w:t>
      </w:r>
      <w:r w:rsidRPr="00004EF6">
        <w:rPr>
          <w:vertAlign w:val="subscript"/>
        </w:rPr>
        <w:t>2</w:t>
      </w:r>
      <w:r w:rsidRPr="00004EF6">
        <w:t>.</w:t>
      </w:r>
    </w:p>
    <w:p w14:paraId="36749C14" w14:textId="7D9B0F79" w:rsidR="004C33EA" w:rsidRPr="00004EF6" w:rsidRDefault="004C33EA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5D76A6" w:rsidRPr="00004EF6">
        <w:rPr>
          <w:rFonts w:ascii="Times New Roman" w:hAnsi="Times New Roman" w:cs="Times New Roman"/>
          <w:b/>
          <w:sz w:val="24"/>
          <w:szCs w:val="24"/>
        </w:rPr>
        <w:t>3</w:t>
      </w:r>
      <w:r w:rsidRPr="00004EF6">
        <w:rPr>
          <w:rFonts w:ascii="Times New Roman" w:hAnsi="Times New Roman" w:cs="Times New Roman"/>
          <w:b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Công thức tổng quát (CTTQ) nào sau đây là CTTQ của ankan:</w:t>
      </w:r>
    </w:p>
    <w:p w14:paraId="329478BE" w14:textId="77777777" w:rsidR="004C33EA" w:rsidRPr="00004EF6" w:rsidRDefault="004C33EA" w:rsidP="009817C2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+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n≥1)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n≥1)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-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(n≥1)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+1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n≥1)</w:t>
      </w:r>
    </w:p>
    <w:p w14:paraId="6C0EC34E" w14:textId="63955C2B" w:rsidR="004C33EA" w:rsidRPr="00004EF6" w:rsidRDefault="004C33EA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</w:t>
      </w:r>
      <w:r w:rsidR="005D76A6" w:rsidRPr="00004EF6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4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fr-FR"/>
        </w:rPr>
        <w:t>: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>Khi thế monoclo một ankan A người ta luôn thu được một sản phẩm duy nhất. Vậy A là:</w:t>
      </w:r>
    </w:p>
    <w:p w14:paraId="0D67884A" w14:textId="77777777" w:rsidR="004C33EA" w:rsidRPr="00004EF6" w:rsidRDefault="004C33EA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Cs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metan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etan 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neo-pentan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ả A, B, C đều đúng.</w:t>
      </w:r>
    </w:p>
    <w:p w14:paraId="0D03DA0F" w14:textId="77777777" w:rsidR="009A7E27" w:rsidRPr="00004EF6" w:rsidRDefault="004C33EA" w:rsidP="009A7E27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5D76A6" w:rsidRPr="00004EF6">
        <w:rPr>
          <w:b/>
          <w:bCs/>
        </w:rPr>
        <w:t>5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  </w:t>
      </w:r>
      <w:r w:rsidR="009A7E27" w:rsidRPr="00004EF6">
        <w:rPr>
          <w:rFonts w:ascii="Times New Roman" w:hAnsi="Times New Roman" w:cs="Times New Roman"/>
          <w:sz w:val="24"/>
          <w:szCs w:val="24"/>
        </w:rPr>
        <w:t>Ankan ứng với CTPT C</w:t>
      </w:r>
      <w:r w:rsidR="009A7E27"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A7E27" w:rsidRPr="00004EF6">
        <w:rPr>
          <w:rFonts w:ascii="Times New Roman" w:hAnsi="Times New Roman" w:cs="Times New Roman"/>
          <w:sz w:val="24"/>
          <w:szCs w:val="24"/>
        </w:rPr>
        <w:t>H</w:t>
      </w:r>
      <w:r w:rsidR="009A7E27" w:rsidRPr="00004EF6">
        <w:rPr>
          <w:rFonts w:ascii="Times New Roman" w:hAnsi="Times New Roman" w:cs="Times New Roman"/>
          <w:sz w:val="24"/>
          <w:szCs w:val="24"/>
          <w:vertAlign w:val="subscript"/>
        </w:rPr>
        <w:t xml:space="preserve">10 </w:t>
      </w:r>
      <w:r w:rsidR="009A7E27" w:rsidRPr="00004EF6">
        <w:rPr>
          <w:rFonts w:ascii="Times New Roman" w:hAnsi="Times New Roman" w:cs="Times New Roman"/>
          <w:sz w:val="24"/>
          <w:szCs w:val="24"/>
        </w:rPr>
        <w:t>có bao nhiêu đồng phân?</w:t>
      </w:r>
    </w:p>
    <w:p w14:paraId="67D12C0B" w14:textId="77777777" w:rsidR="009A7E27" w:rsidRPr="00004EF6" w:rsidRDefault="009A7E27" w:rsidP="009A7E27">
      <w:pPr>
        <w:tabs>
          <w:tab w:val="left" w:pos="3041"/>
          <w:tab w:val="left" w:pos="5806"/>
          <w:tab w:val="left" w:pos="8567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5</w:t>
      </w:r>
    </w:p>
    <w:p w14:paraId="076BBF45" w14:textId="5E937D7B" w:rsidR="00657F29" w:rsidRPr="00004EF6" w:rsidRDefault="00657F29" w:rsidP="009A7E27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 xml:space="preserve">Câu </w:t>
      </w:r>
      <w:r w:rsidR="005D76A6" w:rsidRPr="00004EF6">
        <w:rPr>
          <w:b/>
          <w:bCs/>
        </w:rPr>
        <w:t>6</w:t>
      </w:r>
      <w:r w:rsidRPr="00004EF6">
        <w:rPr>
          <w:b/>
          <w:bCs/>
        </w:rPr>
        <w:t>:</w:t>
      </w:r>
      <w:r w:rsidRPr="00004EF6">
        <w:t> Craking 2,24 lít butan thu được hỗn hợp A gồm H</w:t>
      </w:r>
      <w:r w:rsidRPr="00004EF6">
        <w:rPr>
          <w:vertAlign w:val="subscript"/>
        </w:rPr>
        <w:t>2</w:t>
      </w:r>
      <w:r w:rsidRPr="00004EF6">
        <w:t>, CH</w:t>
      </w:r>
      <w:r w:rsidRPr="00004EF6">
        <w:rPr>
          <w:vertAlign w:val="subscript"/>
        </w:rPr>
        <w:t>4</w:t>
      </w:r>
      <w:r w:rsidRPr="00004EF6">
        <w:t> ,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4</w:t>
      </w:r>
      <w:r w:rsidRPr="00004EF6">
        <w:t> ,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6</w:t>
      </w:r>
      <w:r w:rsidRPr="00004EF6">
        <w:t> C</w:t>
      </w:r>
      <w:r w:rsidRPr="00004EF6">
        <w:rPr>
          <w:vertAlign w:val="subscript"/>
        </w:rPr>
        <w:t>3</w:t>
      </w:r>
      <w:r w:rsidRPr="00004EF6">
        <w:t>H</w:t>
      </w:r>
      <w:r w:rsidRPr="00004EF6">
        <w:rPr>
          <w:vertAlign w:val="subscript"/>
        </w:rPr>
        <w:t>6</w:t>
      </w:r>
      <w:r w:rsidRPr="00004EF6">
        <w:t>, 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8</w:t>
      </w:r>
      <w:r w:rsidRPr="00004EF6">
        <w:t>, C</w:t>
      </w:r>
      <w:r w:rsidRPr="00004EF6">
        <w:rPr>
          <w:vertAlign w:val="subscript"/>
        </w:rPr>
        <w:t>4</w:t>
      </w:r>
      <w:r w:rsidRPr="00004EF6">
        <w:t>H</w:t>
      </w:r>
      <w:r w:rsidRPr="00004EF6">
        <w:rPr>
          <w:vertAlign w:val="subscript"/>
        </w:rPr>
        <w:t>10</w:t>
      </w:r>
      <w:r w:rsidRPr="00004EF6">
        <w:t>. Hỗn hợp khí A phản ứng vừa đủ với 100 ml dung dịch Br</w:t>
      </w:r>
      <w:r w:rsidRPr="00004EF6">
        <w:rPr>
          <w:vertAlign w:val="subscript"/>
        </w:rPr>
        <w:t>2</w:t>
      </w:r>
      <w:r w:rsidRPr="00004EF6">
        <w:t> 0,2 M. Hiệu suất phản ứng cracking butan là:</w:t>
      </w:r>
    </w:p>
    <w:p w14:paraId="4B9578DB" w14:textId="54E5F9F5" w:rsidR="00657F29" w:rsidRPr="00004EF6" w:rsidRDefault="00657F29" w:rsidP="007A18E2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80%.       </w:t>
      </w:r>
      <w:r w:rsidR="007A18E2" w:rsidRPr="00004EF6">
        <w:tab/>
      </w:r>
      <w:r w:rsidR="007A18E2" w:rsidRPr="00004EF6">
        <w:tab/>
      </w:r>
      <w:r w:rsidRPr="00004EF6">
        <w:t> </w:t>
      </w:r>
      <w:r w:rsidRPr="00004EF6">
        <w:rPr>
          <w:b/>
          <w:bCs/>
        </w:rPr>
        <w:t>B.</w:t>
      </w:r>
      <w:r w:rsidRPr="00004EF6">
        <w:t> 75%.        </w:t>
      </w:r>
      <w:r w:rsidR="007A18E2" w:rsidRPr="00004EF6">
        <w:tab/>
      </w:r>
      <w:r w:rsidR="007A18E2" w:rsidRPr="00004EF6">
        <w:tab/>
      </w:r>
      <w:r w:rsidR="007A18E2" w:rsidRPr="00004EF6">
        <w:tab/>
      </w:r>
      <w:r w:rsidRPr="00004EF6">
        <w:rPr>
          <w:b/>
          <w:bCs/>
        </w:rPr>
        <w:t>C.</w:t>
      </w:r>
      <w:r w:rsidRPr="00004EF6">
        <w:t> 25%.        </w:t>
      </w:r>
      <w:r w:rsidR="007A18E2" w:rsidRPr="00004EF6">
        <w:tab/>
      </w:r>
      <w:r w:rsidR="007A18E2" w:rsidRPr="00004EF6">
        <w:tab/>
      </w:r>
      <w:r w:rsidR="007A18E2" w:rsidRPr="00004EF6">
        <w:tab/>
      </w:r>
      <w:r w:rsidRPr="00004EF6">
        <w:rPr>
          <w:b/>
          <w:bCs/>
        </w:rPr>
        <w:t>D.</w:t>
      </w:r>
      <w:r w:rsidRPr="00004EF6">
        <w:t> 20%.</w:t>
      </w:r>
    </w:p>
    <w:p w14:paraId="35D149CD" w14:textId="7E1B6F15" w:rsidR="00657F29" w:rsidRPr="00004EF6" w:rsidRDefault="00657F29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Style w:val="Strong"/>
          <w:rFonts w:ascii="Times New Roman" w:hAnsi="Times New Roman" w:cs="Times New Roman"/>
          <w:sz w:val="24"/>
          <w:szCs w:val="24"/>
        </w:rPr>
        <w:t xml:space="preserve">Câu </w:t>
      </w:r>
      <w:r w:rsidR="005D76A6" w:rsidRPr="00004EF6">
        <w:rPr>
          <w:rStyle w:val="Strong"/>
          <w:rFonts w:ascii="Times New Roman" w:hAnsi="Times New Roman" w:cs="Times New Roman"/>
          <w:sz w:val="24"/>
          <w:szCs w:val="24"/>
        </w:rPr>
        <w:t>7</w:t>
      </w:r>
      <w:r w:rsidRPr="00004EF6">
        <w:rPr>
          <w:rStyle w:val="Strong"/>
          <w:rFonts w:ascii="Times New Roman" w:hAnsi="Times New Roman" w:cs="Times New Roman"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Trùng hợp etilen, sản phẩm thu được có cấu tạo là:</w:t>
      </w:r>
    </w:p>
    <w:p w14:paraId="3909172A" w14:textId="77777777" w:rsidR="00657F29" w:rsidRPr="00004EF6" w:rsidRDefault="00657F29" w:rsidP="009817C2">
      <w:pPr>
        <w:tabs>
          <w:tab w:val="left" w:pos="284"/>
          <w:tab w:val="left" w:pos="2552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(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=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 xml:space="preserve">        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B.</w:t>
      </w:r>
      <w:r w:rsidRPr="00004EF6">
        <w:rPr>
          <w:rFonts w:ascii="Times New Roman" w:hAnsi="Times New Roman" w:cs="Times New Roman"/>
          <w:sz w:val="24"/>
          <w:szCs w:val="24"/>
        </w:rPr>
        <w:t xml:space="preserve"> (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 xml:space="preserve">        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t>(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 xml:space="preserve">  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.</w:t>
      </w:r>
      <w:r w:rsidRPr="00004EF6">
        <w:rPr>
          <w:rFonts w:ascii="Times New Roman" w:hAnsi="Times New Roman" w:cs="Times New Roman"/>
          <w:sz w:val="24"/>
          <w:szCs w:val="24"/>
        </w:rPr>
        <w:t xml:space="preserve"> (-CH=CH-)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04EF6">
        <w:rPr>
          <w:rFonts w:ascii="Times New Roman" w:hAnsi="Times New Roman" w:cs="Times New Roman"/>
          <w:sz w:val="24"/>
          <w:szCs w:val="24"/>
        </w:rPr>
        <w:t>.          </w:t>
      </w:r>
    </w:p>
    <w:p w14:paraId="2317E0D3" w14:textId="68537429" w:rsidR="00657F29" w:rsidRPr="00004EF6" w:rsidRDefault="00657F29" w:rsidP="009817C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5D76A6" w:rsidRPr="00004EF6">
        <w:rPr>
          <w:rFonts w:ascii="Times New Roman" w:hAnsi="Times New Roman" w:cs="Times New Roman"/>
          <w:b/>
          <w:sz w:val="24"/>
          <w:szCs w:val="24"/>
        </w:rPr>
        <w:t>8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04EF6">
        <w:rPr>
          <w:rFonts w:ascii="Times New Roman" w:hAnsi="Times New Roman" w:cs="Times New Roman"/>
          <w:sz w:val="24"/>
          <w:szCs w:val="24"/>
        </w:rPr>
        <w:t>Chất X có công thức cấu tạo: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-CH(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)-CH=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. Tên thay thế của X là</w:t>
      </w:r>
    </w:p>
    <w:p w14:paraId="6618CEC0" w14:textId="77777777" w:rsidR="00657F29" w:rsidRPr="00004EF6" w:rsidRDefault="00657F29" w:rsidP="009817C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sz w:val="24"/>
          <w:szCs w:val="24"/>
        </w:rPr>
        <w:t>3-metylbut-1-in.</w:t>
      </w:r>
      <w:r w:rsidRPr="00004EF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3-metylbut-1-en.</w:t>
      </w:r>
      <w:r w:rsidRPr="00004EF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04EF6">
        <w:rPr>
          <w:rFonts w:ascii="Times New Roman" w:hAnsi="Times New Roman" w:cs="Times New Roman"/>
          <w:sz w:val="24"/>
          <w:szCs w:val="24"/>
        </w:rPr>
        <w:t>2-metylbut-3-en.</w:t>
      </w:r>
      <w:r w:rsidRPr="00004EF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>2-metylbut-3-in.</w:t>
      </w:r>
    </w:p>
    <w:p w14:paraId="010EEFD2" w14:textId="5A6818DB" w:rsidR="00657F29" w:rsidRPr="00004EF6" w:rsidRDefault="00657F29" w:rsidP="009817C2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5D76A6" w:rsidRPr="00004EF6">
        <w:rPr>
          <w:rFonts w:ascii="Times New Roman" w:hAnsi="Times New Roman" w:cs="Times New Roman"/>
          <w:b/>
          <w:sz w:val="24"/>
          <w:szCs w:val="24"/>
        </w:rPr>
        <w:t>9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Đốt cháy hoàn toàn V lít (đktc) hỗn hợp X gồm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>,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sz w:val="24"/>
          <w:szCs w:val="24"/>
        </w:rPr>
        <w:t xml:space="preserve"> thu được 0,15 mol C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 xml:space="preserve"> và 0,2 mol 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O. Giá trị của V là:</w:t>
      </w:r>
    </w:p>
    <w:p w14:paraId="3512F879" w14:textId="153E57BC" w:rsidR="00657F29" w:rsidRPr="00004EF6" w:rsidRDefault="00657F29" w:rsidP="009817C2">
      <w:pPr>
        <w:pStyle w:val="Default"/>
        <w:spacing w:line="288" w:lineRule="auto"/>
        <w:ind w:firstLine="567"/>
        <w:jc w:val="both"/>
        <w:rPr>
          <w:bCs/>
          <w:color w:val="auto"/>
        </w:rPr>
      </w:pPr>
      <w:r w:rsidRPr="00004EF6">
        <w:rPr>
          <w:b/>
          <w:bCs/>
          <w:color w:val="auto"/>
        </w:rPr>
        <w:t xml:space="preserve">A. </w:t>
      </w:r>
      <w:r w:rsidRPr="00004EF6">
        <w:rPr>
          <w:bCs/>
          <w:color w:val="auto"/>
        </w:rPr>
        <w:t>2,24</w:t>
      </w:r>
      <w:r w:rsidRPr="00004EF6">
        <w:rPr>
          <w:color w:val="auto"/>
        </w:rPr>
        <w:t>.</w:t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b/>
          <w:bCs/>
          <w:color w:val="auto"/>
        </w:rPr>
        <w:t xml:space="preserve">B. </w:t>
      </w:r>
      <w:r w:rsidRPr="00004EF6">
        <w:rPr>
          <w:bCs/>
          <w:color w:val="auto"/>
        </w:rPr>
        <w:t>3,36</w:t>
      </w:r>
      <w:r w:rsidRPr="00004EF6">
        <w:rPr>
          <w:color w:val="auto"/>
        </w:rPr>
        <w:t>.</w:t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b/>
          <w:bCs/>
          <w:color w:val="auto"/>
        </w:rPr>
        <w:t xml:space="preserve">C. </w:t>
      </w:r>
      <w:r w:rsidRPr="00004EF6">
        <w:rPr>
          <w:bCs/>
          <w:color w:val="auto"/>
        </w:rPr>
        <w:t>4,48</w:t>
      </w:r>
      <w:r w:rsidRPr="00004EF6">
        <w:rPr>
          <w:color w:val="auto"/>
        </w:rPr>
        <w:t>.</w:t>
      </w:r>
      <w:r w:rsidRPr="00004EF6">
        <w:rPr>
          <w:color w:val="auto"/>
        </w:rPr>
        <w:tab/>
      </w:r>
      <w:r w:rsidRPr="00004EF6">
        <w:rPr>
          <w:color w:val="auto"/>
        </w:rPr>
        <w:tab/>
      </w:r>
      <w:r w:rsidRPr="00004EF6">
        <w:rPr>
          <w:b/>
          <w:bCs/>
          <w:color w:val="auto"/>
        </w:rPr>
        <w:t xml:space="preserve">D. </w:t>
      </w:r>
      <w:r w:rsidRPr="00004EF6">
        <w:rPr>
          <w:bCs/>
          <w:color w:val="auto"/>
        </w:rPr>
        <w:t xml:space="preserve">1,68. </w:t>
      </w:r>
    </w:p>
    <w:p w14:paraId="2A306E3D" w14:textId="0DE0DA41" w:rsidR="00657F29" w:rsidRPr="00004EF6" w:rsidRDefault="00657F29" w:rsidP="009817C2">
      <w:pPr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5D76A6" w:rsidRPr="00004EF6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ất nào cho sau có tên gọi là buta-1,3-dien</w:t>
      </w:r>
      <w:r w:rsidRPr="00004EF6">
        <w:rPr>
          <w:rFonts w:ascii="Times New Roman" w:hAnsi="Times New Roman" w:cs="Times New Roman"/>
          <w:bCs/>
          <w:sz w:val="24"/>
          <w:szCs w:val="24"/>
        </w:rPr>
        <w:t>:</w:t>
      </w:r>
    </w:p>
    <w:p w14:paraId="1F01D821" w14:textId="5D9D7019" w:rsidR="00657F29" w:rsidRPr="00004EF6" w:rsidRDefault="00657F29" w:rsidP="009817C2">
      <w:pPr>
        <w:spacing w:after="0" w:line="288" w:lineRule="auto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H-CH=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004EF6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=CH-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bCs/>
          <w:sz w:val="24"/>
          <w:szCs w:val="24"/>
        </w:rPr>
        <w:t xml:space="preserve">.    </w:t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(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) -CH=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 xml:space="preserve">.   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=CH-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  <w:lang w:val="vi-VN"/>
        </w:rPr>
        <w:t>-CH=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.</w:t>
      </w:r>
    </w:p>
    <w:p w14:paraId="27E98724" w14:textId="56858EFB" w:rsidR="00657F29" w:rsidRPr="00004EF6" w:rsidRDefault="00657F29" w:rsidP="009817C2">
      <w:pPr>
        <w:pStyle w:val="NormalWeb"/>
        <w:shd w:val="clear" w:color="auto" w:fill="FFFFFF"/>
        <w:spacing w:before="0" w:beforeAutospacing="0" w:after="0" w:afterAutospacing="0" w:line="288" w:lineRule="auto"/>
      </w:pPr>
      <w:r w:rsidRPr="00004EF6">
        <w:rPr>
          <w:b/>
          <w:bCs/>
        </w:rPr>
        <w:t>Câu 1</w:t>
      </w:r>
      <w:r w:rsidR="005D76A6" w:rsidRPr="00004EF6">
        <w:rPr>
          <w:b/>
          <w:bCs/>
        </w:rPr>
        <w:t>1</w:t>
      </w:r>
      <w:r w:rsidRPr="00004EF6">
        <w:rPr>
          <w:b/>
          <w:bCs/>
        </w:rPr>
        <w:t>:</w:t>
      </w:r>
      <w:r w:rsidRPr="00004EF6">
        <w:t> Sản phẩm chính của phản ứng cộng brom vào 2-metylbuta-1,3-đien</w:t>
      </w:r>
      <w:r w:rsidRPr="00004EF6">
        <w:rPr>
          <w:lang w:val="vi-VN"/>
        </w:rPr>
        <w:t xml:space="preserve"> (Isopren)</w:t>
      </w:r>
      <w:r w:rsidRPr="00004EF6">
        <w:t xml:space="preserve"> theo tỉ lệ mol 1: 1 ở 40</w:t>
      </w:r>
      <w:r w:rsidRPr="00004EF6">
        <w:rPr>
          <w:vertAlign w:val="superscript"/>
          <w:lang w:val="vi-VN"/>
        </w:rPr>
        <w:t>0</w:t>
      </w:r>
      <w:r w:rsidRPr="00004EF6">
        <w:rPr>
          <w:lang w:val="vi-VN"/>
        </w:rPr>
        <w:t xml:space="preserve"> </w:t>
      </w:r>
      <w:r w:rsidRPr="00004EF6">
        <w:t>C là: </w:t>
      </w:r>
    </w:p>
    <w:p w14:paraId="44F241D3" w14:textId="77777777" w:rsidR="00657F29" w:rsidRPr="00004EF6" w:rsidRDefault="00657F29" w:rsidP="009817C2">
      <w:pPr>
        <w:pStyle w:val="NormalWeb"/>
        <w:shd w:val="clear" w:color="auto" w:fill="FFFFFF"/>
        <w:spacing w:before="0" w:beforeAutospacing="0" w:after="0" w:afterAutospacing="0" w:line="288" w:lineRule="auto"/>
        <w:ind w:firstLine="360"/>
      </w:pPr>
      <w:r w:rsidRPr="00004EF6">
        <w:rPr>
          <w:b/>
          <w:bCs/>
        </w:rPr>
        <w:t xml:space="preserve">A. </w:t>
      </w:r>
      <w:r w:rsidRPr="00004EF6">
        <w:rPr>
          <w:bCs/>
        </w:rPr>
        <w:t>CH</w:t>
      </w:r>
      <w:r w:rsidRPr="00004EF6">
        <w:rPr>
          <w:bCs/>
          <w:vertAlign w:val="subscript"/>
          <w:lang w:val="vi-VN"/>
        </w:rPr>
        <w:t>2</w:t>
      </w:r>
      <w:r w:rsidRPr="00004EF6">
        <w:rPr>
          <w:bCs/>
        </w:rPr>
        <w:t>Br-C(CH</w:t>
      </w:r>
      <w:r w:rsidRPr="00004EF6">
        <w:rPr>
          <w:bCs/>
          <w:vertAlign w:val="subscript"/>
          <w:lang w:val="vi-VN"/>
        </w:rPr>
        <w:t>3</w:t>
      </w:r>
      <w:r w:rsidRPr="00004EF6">
        <w:rPr>
          <w:bCs/>
        </w:rPr>
        <w:t>)=CH-CH</w:t>
      </w:r>
      <w:r w:rsidRPr="00004EF6">
        <w:rPr>
          <w:bCs/>
          <w:vertAlign w:val="subscript"/>
          <w:lang w:val="vi-VN"/>
        </w:rPr>
        <w:t>2</w:t>
      </w:r>
      <w:r w:rsidRPr="00004EF6">
        <w:rPr>
          <w:bCs/>
        </w:rPr>
        <w:t>Br</w:t>
      </w:r>
      <w:r w:rsidRPr="00004EF6">
        <w:rPr>
          <w:bCs/>
          <w:lang w:val="vi-VN"/>
        </w:rPr>
        <w:t xml:space="preserve">. </w:t>
      </w:r>
      <w:r w:rsidRPr="00004EF6">
        <w:rPr>
          <w:bCs/>
          <w:lang w:val="vi-VN"/>
        </w:rPr>
        <w:tab/>
      </w:r>
      <w:r w:rsidRPr="00004EF6">
        <w:rPr>
          <w:bCs/>
          <w:lang w:val="vi-VN"/>
        </w:rPr>
        <w:tab/>
      </w:r>
      <w:r w:rsidRPr="00004EF6">
        <w:rPr>
          <w:bCs/>
          <w:lang w:val="vi-VN"/>
        </w:rPr>
        <w:tab/>
      </w:r>
      <w:r w:rsidRPr="00004EF6">
        <w:rPr>
          <w:b/>
        </w:rPr>
        <w:t>B</w:t>
      </w:r>
      <w:r w:rsidRPr="00004EF6">
        <w:t>. CH</w:t>
      </w:r>
      <w:r w:rsidRPr="00004EF6">
        <w:rPr>
          <w:vertAlign w:val="subscript"/>
          <w:lang w:val="vi-VN"/>
        </w:rPr>
        <w:t>2</w:t>
      </w:r>
      <w:r w:rsidRPr="00004EF6">
        <w:t>=CH-C(CH</w:t>
      </w:r>
      <w:r w:rsidRPr="00004EF6">
        <w:rPr>
          <w:vertAlign w:val="subscript"/>
          <w:lang w:val="vi-VN"/>
        </w:rPr>
        <w:t>3</w:t>
      </w:r>
      <w:r w:rsidRPr="00004EF6">
        <w:t>)Br-CH</w:t>
      </w:r>
      <w:r w:rsidRPr="00004EF6">
        <w:rPr>
          <w:vertAlign w:val="subscript"/>
          <w:lang w:val="vi-VN"/>
        </w:rPr>
        <w:t>2</w:t>
      </w:r>
      <w:r w:rsidRPr="00004EF6">
        <w:t>Br</w:t>
      </w:r>
    </w:p>
    <w:p w14:paraId="1CD41C03" w14:textId="77777777" w:rsidR="00657F29" w:rsidRPr="00004EF6" w:rsidRDefault="00657F29" w:rsidP="009817C2">
      <w:pPr>
        <w:shd w:val="clear" w:color="auto" w:fill="FFFFFF"/>
        <w:spacing w:after="0" w:line="288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</w:rPr>
        <w:t>. CHBr=C(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)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D</w:t>
      </w:r>
      <w:r w:rsidRPr="00004EF6">
        <w:rPr>
          <w:rFonts w:ascii="Times New Roman" w:hAnsi="Times New Roman" w:cs="Times New Roman"/>
          <w:sz w:val="24"/>
          <w:szCs w:val="24"/>
        </w:rPr>
        <w:t>.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-C(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)Br-CHBr-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Br</w:t>
      </w:r>
    </w:p>
    <w:p w14:paraId="3482CF10" w14:textId="786E466E" w:rsidR="00657F29" w:rsidRPr="00004EF6" w:rsidRDefault="00657F29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</w:t>
      </w:r>
      <w:r w:rsidR="005D76A6" w:rsidRPr="00004EF6">
        <w:rPr>
          <w:b/>
          <w:bCs/>
        </w:rPr>
        <w:t>2</w:t>
      </w:r>
      <w:r w:rsidRPr="00004EF6">
        <w:rPr>
          <w:b/>
          <w:bCs/>
        </w:rPr>
        <w:t>:</w:t>
      </w:r>
      <w:r w:rsidRPr="00004EF6">
        <w:t> Đốt cháy hoàn toàn 2,7 gam ankađien liên hợp X, thu được 4,48 lít CO</w:t>
      </w:r>
      <w:r w:rsidRPr="00004EF6">
        <w:rPr>
          <w:vertAlign w:val="subscript"/>
        </w:rPr>
        <w:t>2</w:t>
      </w:r>
      <w:r w:rsidRPr="00004EF6">
        <w:t> (đktc). Công thức cấu tạo của X là</w:t>
      </w:r>
    </w:p>
    <w:p w14:paraId="194E76ED" w14:textId="45813FA4" w:rsidR="00657F29" w:rsidRPr="00004EF6" w:rsidRDefault="00657F29" w:rsidP="005B1EBD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t>A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 = CH</w:t>
      </w:r>
      <w:r w:rsidRPr="00004EF6">
        <w:rPr>
          <w:vertAlign w:val="subscript"/>
        </w:rPr>
        <w:t>2</w:t>
      </w:r>
      <w:r w:rsidRPr="00004EF6">
        <w:t>        </w:t>
      </w:r>
      <w:r w:rsidR="005B1EBD">
        <w:tab/>
      </w:r>
      <w:r w:rsidR="005B1EBD">
        <w:tab/>
      </w:r>
      <w:r w:rsidRPr="00004EF6">
        <w:rPr>
          <w:b/>
          <w:bCs/>
        </w:rPr>
        <w:t>B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 – CH = CH</w:t>
      </w:r>
      <w:r w:rsidRPr="00004EF6">
        <w:rPr>
          <w:vertAlign w:val="subscript"/>
        </w:rPr>
        <w:t>2</w:t>
      </w:r>
      <w:r w:rsidRPr="00004EF6">
        <w:t>.</w:t>
      </w:r>
    </w:p>
    <w:p w14:paraId="723531F8" w14:textId="77777777" w:rsidR="00657F29" w:rsidRPr="00004EF6" w:rsidRDefault="00657F29" w:rsidP="005B1EBD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004EF6">
        <w:rPr>
          <w:b/>
          <w:bCs/>
        </w:rPr>
        <w:lastRenderedPageBreak/>
        <w:t>C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(CH</w:t>
      </w:r>
      <w:r w:rsidRPr="00004EF6">
        <w:rPr>
          <w:vertAlign w:val="subscript"/>
        </w:rPr>
        <w:t>3</w:t>
      </w:r>
      <w:r w:rsidRPr="00004EF6">
        <w:t>) – CH = CH</w:t>
      </w:r>
      <w:r w:rsidRPr="00004EF6">
        <w:rPr>
          <w:vertAlign w:val="subscript"/>
        </w:rPr>
        <w:t>2</w:t>
      </w:r>
      <w:r w:rsidRPr="00004EF6">
        <w:t>        </w:t>
      </w:r>
      <w:r w:rsidRPr="00004EF6">
        <w:rPr>
          <w:b/>
          <w:bCs/>
        </w:rPr>
        <w:t>D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 = CH – CH = CH</w:t>
      </w:r>
      <w:r w:rsidRPr="00004EF6">
        <w:rPr>
          <w:vertAlign w:val="subscript"/>
        </w:rPr>
        <w:t>2</w:t>
      </w:r>
    </w:p>
    <w:p w14:paraId="54A673E5" w14:textId="0609EF4E" w:rsidR="005D76A6" w:rsidRPr="00004EF6" w:rsidRDefault="005D76A6" w:rsidP="009817C2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13: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ho phản ứng :  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+    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O  </w:t>
      </w:r>
      <w:r w:rsidRPr="00004EF6">
        <w:rPr>
          <w:rFonts w:ascii="Times New Roman" w:hAnsi="Times New Roman" w:cs="Times New Roman"/>
          <w:bCs/>
          <w:position w:val="-6"/>
          <w:sz w:val="24"/>
          <w:szCs w:val="24"/>
        </w:rPr>
        <w:object w:dxaOrig="880" w:dyaOrig="360" w14:anchorId="462355FC">
          <v:shape id="_x0000_i1026" type="#_x0000_t75" style="width:44.25pt;height:18.75pt" o:ole="">
            <v:imagedata r:id="rId6" o:title=""/>
          </v:shape>
          <o:OLEObject Type="Embed" ProgID="Equation.DSMT4" ShapeID="_x0000_i1026" DrawAspect="Content" ObjectID="_1738642043" r:id="rId8"/>
        </w:objec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A. A là chất nào dưới đây ?  </w:t>
      </w:r>
    </w:p>
    <w:p w14:paraId="10B8FFBF" w14:textId="77777777" w:rsidR="005D76A6" w:rsidRPr="00004EF6" w:rsidRDefault="005D76A6" w:rsidP="009817C2">
      <w:pPr>
        <w:autoSpaceDE w:val="0"/>
        <w:autoSpaceDN w:val="0"/>
        <w:adjustRightInd w:val="0"/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=CHOH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HO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004EF6">
        <w:rPr>
          <w:rFonts w:ascii="Times New Roman" w:hAnsi="Times New Roman" w:cs="Times New Roman"/>
          <w:b/>
          <w:sz w:val="24"/>
          <w:szCs w:val="24"/>
        </w:rPr>
        <w:t>.</w:t>
      </w:r>
      <w:r w:rsidRPr="00004EF6">
        <w:rPr>
          <w:rFonts w:ascii="Times New Roman" w:hAnsi="Times New Roman" w:cs="Times New Roman"/>
          <w:sz w:val="24"/>
          <w:szCs w:val="24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COOH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04EF6">
        <w:rPr>
          <w:rFonts w:ascii="Times New Roman" w:hAnsi="Times New Roman" w:cs="Times New Roman"/>
          <w:sz w:val="24"/>
          <w:szCs w:val="24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 xml:space="preserve">OH. </w:t>
      </w:r>
    </w:p>
    <w:p w14:paraId="5F058ADC" w14:textId="74478EC2" w:rsidR="005D76A6" w:rsidRPr="00004EF6" w:rsidRDefault="005D76A6" w:rsidP="009817C2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14: </w:t>
      </w:r>
      <w:r w:rsidRPr="00004EF6">
        <w:rPr>
          <w:rFonts w:ascii="Times New Roman" w:hAnsi="Times New Roman" w:cs="Times New Roman"/>
          <w:sz w:val="24"/>
          <w:szCs w:val="24"/>
        </w:rPr>
        <w:t>Có bao nhiêu đồng phân ankin C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04EF6">
        <w:rPr>
          <w:rFonts w:ascii="Times New Roman" w:hAnsi="Times New Roman" w:cs="Times New Roman"/>
          <w:sz w:val="24"/>
          <w:szCs w:val="24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004EF6">
        <w:rPr>
          <w:rFonts w:ascii="Times New Roman" w:hAnsi="Times New Roman" w:cs="Times New Roman"/>
          <w:sz w:val="24"/>
          <w:szCs w:val="24"/>
        </w:rPr>
        <w:t xml:space="preserve"> tác dụng được với dung dịch AgN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/N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 xml:space="preserve"> tạo kết tủa?</w:t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72AD13C1" w14:textId="77777777" w:rsidR="005D76A6" w:rsidRPr="00004EF6" w:rsidRDefault="005D76A6" w:rsidP="009817C2">
      <w:pPr>
        <w:autoSpaceDE w:val="0"/>
        <w:autoSpaceDN w:val="0"/>
        <w:adjustRightInd w:val="0"/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>A.</w:t>
      </w:r>
      <w:r w:rsidRPr="00004EF6">
        <w:rPr>
          <w:rFonts w:ascii="Times New Roman" w:hAnsi="Times New Roman" w:cs="Times New Roman"/>
          <w:sz w:val="24"/>
          <w:szCs w:val="24"/>
        </w:rPr>
        <w:t xml:space="preserve"> 3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4EF6">
        <w:rPr>
          <w:rFonts w:ascii="Times New Roman" w:hAnsi="Times New Roman" w:cs="Times New Roman"/>
          <w:sz w:val="24"/>
          <w:szCs w:val="24"/>
        </w:rPr>
        <w:t>2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>C.</w:t>
      </w:r>
      <w:r w:rsidRPr="00004EF6">
        <w:rPr>
          <w:rFonts w:ascii="Times New Roman" w:hAnsi="Times New Roman" w:cs="Times New Roman"/>
          <w:sz w:val="24"/>
          <w:szCs w:val="24"/>
        </w:rPr>
        <w:t xml:space="preserve"> 4.</w:t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sz w:val="24"/>
          <w:szCs w:val="24"/>
        </w:rPr>
        <w:tab/>
      </w:r>
      <w:r w:rsidRPr="00004EF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04EF6">
        <w:rPr>
          <w:rFonts w:ascii="Times New Roman" w:hAnsi="Times New Roman" w:cs="Times New Roman"/>
          <w:sz w:val="24"/>
          <w:szCs w:val="24"/>
        </w:rPr>
        <w:t xml:space="preserve">1. </w:t>
      </w:r>
    </w:p>
    <w:p w14:paraId="1082E1A3" w14:textId="4B537F32" w:rsidR="005D76A6" w:rsidRPr="00004EF6" w:rsidRDefault="005D76A6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5:</w:t>
      </w:r>
      <w:r w:rsidRPr="00004EF6">
        <w:t> 1 mol hiđrocacbon X đốt cháy cho ra 5 mol CO</w:t>
      </w:r>
      <w:r w:rsidRPr="00004EF6">
        <w:rPr>
          <w:vertAlign w:val="subscript"/>
        </w:rPr>
        <w:t>2</w:t>
      </w:r>
      <w:r w:rsidRPr="00004EF6">
        <w:t>, 1mol X phản ứng với 2 mol AgNO3/NH</w:t>
      </w:r>
      <w:r w:rsidRPr="00004EF6">
        <w:rPr>
          <w:vertAlign w:val="subscript"/>
        </w:rPr>
        <w:t>3</w:t>
      </w:r>
      <w:r w:rsidRPr="00004EF6">
        <w:t>. Xác định CTCT của X.</w:t>
      </w:r>
    </w:p>
    <w:p w14:paraId="7348DE2E" w14:textId="3775DBF4" w:rsidR="005D76A6" w:rsidRPr="00004EF6" w:rsidRDefault="005D76A6" w:rsidP="005B1EBD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A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=CH-CH</w:t>
      </w:r>
      <w:r w:rsidRPr="00004EF6">
        <w:rPr>
          <w:vertAlign w:val="subscript"/>
        </w:rPr>
        <w:t>2</w:t>
      </w:r>
      <w:r w:rsidRPr="00004EF6">
        <w:t>-C≡C-H   </w:t>
      </w:r>
      <w:r w:rsidR="005B1EBD">
        <w:rPr>
          <w:b/>
          <w:bCs/>
        </w:rPr>
        <w:t>B</w:t>
      </w:r>
      <w:r w:rsidRPr="00004EF6">
        <w:rPr>
          <w:b/>
          <w:bCs/>
        </w:rPr>
        <w:t>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=CH-CH=CH-CH</w:t>
      </w:r>
      <w:r w:rsidRPr="00004EF6">
        <w:rPr>
          <w:vertAlign w:val="subscript"/>
        </w:rPr>
        <w:t xml:space="preserve">3  </w:t>
      </w:r>
      <w:r w:rsidR="005B1EBD">
        <w:t xml:space="preserve"> </w:t>
      </w:r>
      <w:r w:rsidR="005B1EBD">
        <w:rPr>
          <w:b/>
          <w:bCs/>
        </w:rPr>
        <w:t>C</w:t>
      </w:r>
      <w:r w:rsidRPr="00004EF6">
        <w:rPr>
          <w:b/>
          <w:bCs/>
        </w:rPr>
        <w:t>.</w:t>
      </w:r>
      <w:r w:rsidRPr="00004EF6">
        <w:t> HC≡C-CH</w:t>
      </w:r>
      <w:r w:rsidRPr="00004EF6">
        <w:rPr>
          <w:vertAlign w:val="subscript"/>
        </w:rPr>
        <w:t>2</w:t>
      </w:r>
      <w:r w:rsidRPr="00004EF6">
        <w:t xml:space="preserve">- </w:t>
      </w:r>
      <w:r w:rsidR="005B1EBD">
        <w:t xml:space="preserve">C≡C-H    </w:t>
      </w:r>
      <w:r w:rsidRPr="00004EF6">
        <w:rPr>
          <w:b/>
          <w:bCs/>
        </w:rPr>
        <w:t>D.</w:t>
      </w:r>
      <w:r w:rsidRPr="00004EF6">
        <w:t> CH</w:t>
      </w:r>
      <w:r w:rsidRPr="00004EF6">
        <w:rPr>
          <w:vertAlign w:val="subscript"/>
        </w:rPr>
        <w:t>2</w:t>
      </w:r>
      <w:r w:rsidRPr="00004EF6">
        <w:t>=C=CH-CH-CH</w:t>
      </w:r>
      <w:r w:rsidRPr="00004EF6">
        <w:rPr>
          <w:vertAlign w:val="subscript"/>
        </w:rPr>
        <w:t>2</w:t>
      </w:r>
    </w:p>
    <w:p w14:paraId="6F3BC2B2" w14:textId="740B4A37" w:rsidR="00657F29" w:rsidRPr="00004EF6" w:rsidRDefault="00657F29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Câu 1</w:t>
      </w:r>
      <w:r w:rsidR="005D76A6" w:rsidRPr="00004EF6">
        <w:rPr>
          <w:b/>
          <w:bCs/>
        </w:rPr>
        <w:t>6</w:t>
      </w:r>
      <w:r w:rsidRPr="00004EF6">
        <w:rPr>
          <w:b/>
          <w:bCs/>
        </w:rPr>
        <w:t>:</w:t>
      </w:r>
      <w:r w:rsidRPr="00004EF6">
        <w:t> Hỗn hợp X gồm 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2</w:t>
      </w:r>
      <w:r w:rsidRPr="00004EF6">
        <w:t> và H</w:t>
      </w:r>
      <w:r w:rsidRPr="00004EF6">
        <w:rPr>
          <w:vertAlign w:val="subscript"/>
        </w:rPr>
        <w:t>2</w:t>
      </w:r>
      <w:r w:rsidRPr="00004EF6">
        <w:t> có cùng số mol. Lấy một lượng hỗn hợp X cho qua chất xúc tác nung nóng, thu được hỗn hợp Y gồm 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4</w:t>
      </w:r>
      <w:r w:rsidRPr="00004EF6">
        <w:t>, 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6</w:t>
      </w:r>
      <w:r w:rsidRPr="00004EF6">
        <w:t>, C</w:t>
      </w:r>
      <w:r w:rsidRPr="00004EF6">
        <w:rPr>
          <w:vertAlign w:val="subscript"/>
        </w:rPr>
        <w:t>2</w:t>
      </w:r>
      <w:r w:rsidRPr="00004EF6">
        <w:t>H</w:t>
      </w:r>
      <w:r w:rsidRPr="00004EF6">
        <w:rPr>
          <w:vertAlign w:val="subscript"/>
        </w:rPr>
        <w:t>2</w:t>
      </w:r>
      <w:r w:rsidRPr="00004EF6">
        <w:t> và H</w:t>
      </w:r>
      <w:r w:rsidRPr="00004EF6">
        <w:rPr>
          <w:vertAlign w:val="subscript"/>
        </w:rPr>
        <w:t>2</w:t>
      </w:r>
      <w:r w:rsidRPr="00004EF6">
        <w:t>. Sục Y vào dung dịch brom (dư) thì khối lượng bình brom tăng 10,8 gam và thoát ra 4,48 lít hỗn hợp khí (đktc) có tỉ khối so với H</w:t>
      </w:r>
      <w:r w:rsidRPr="00004EF6">
        <w:rPr>
          <w:vertAlign w:val="subscript"/>
        </w:rPr>
        <w:t>2</w:t>
      </w:r>
      <w:r w:rsidRPr="00004EF6">
        <w:t> là 8. Thể tích O</w:t>
      </w:r>
      <w:r w:rsidRPr="00004EF6">
        <w:rPr>
          <w:vertAlign w:val="subscript"/>
        </w:rPr>
        <w:t>2</w:t>
      </w:r>
      <w:r w:rsidRPr="00004EF6">
        <w:t>(đktc) cần để đốt cháy hoàn toàn hỗn hợp Y là:</w:t>
      </w:r>
    </w:p>
    <w:p w14:paraId="62A910B0" w14:textId="3545C4D9" w:rsidR="00657F29" w:rsidRPr="00004EF6" w:rsidRDefault="00657F29" w:rsidP="009817C2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004EF6">
        <w:rPr>
          <w:b/>
          <w:bCs/>
        </w:rPr>
        <w:t>A.</w:t>
      </w:r>
      <w:r w:rsidRPr="00004EF6">
        <w:t> 33,6 lít.        </w:t>
      </w:r>
      <w:r w:rsidR="005B1EBD">
        <w:tab/>
      </w:r>
      <w:r w:rsidRPr="00004EF6">
        <w:rPr>
          <w:b/>
          <w:bCs/>
        </w:rPr>
        <w:t>B.</w:t>
      </w:r>
      <w:r w:rsidRPr="00004EF6">
        <w:t> 22,4 lít.      </w:t>
      </w:r>
      <w:r w:rsidR="005B1EBD">
        <w:tab/>
      </w:r>
      <w:r w:rsidR="005B1EBD">
        <w:tab/>
      </w:r>
      <w:r w:rsidRPr="00004EF6">
        <w:t>  </w:t>
      </w:r>
      <w:r w:rsidRPr="00004EF6">
        <w:rPr>
          <w:b/>
          <w:bCs/>
        </w:rPr>
        <w:t>C.</w:t>
      </w:r>
      <w:r w:rsidRPr="00004EF6">
        <w:t> 44,8 lít.        </w:t>
      </w:r>
      <w:r w:rsidR="005B1EBD">
        <w:tab/>
      </w:r>
      <w:r w:rsidRPr="00004EF6">
        <w:rPr>
          <w:b/>
          <w:bCs/>
        </w:rPr>
        <w:t>D.</w:t>
      </w:r>
      <w:r w:rsidRPr="00004EF6">
        <w:t> 26,88 lít.</w:t>
      </w:r>
    </w:p>
    <w:p w14:paraId="7852CB48" w14:textId="587D3B20" w:rsidR="000670CC" w:rsidRPr="00004EF6" w:rsidRDefault="000670CC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vi-VN"/>
        </w:rPr>
      </w:pPr>
      <w:r w:rsidRPr="00004EF6">
        <w:rPr>
          <w:rFonts w:ascii="Times New Roman" w:eastAsia="Times New Roman" w:hAnsi="Times New Roman" w:cs="Times New Roman"/>
          <w:b/>
          <w:i/>
          <w:sz w:val="24"/>
          <w:szCs w:val="24"/>
          <w:lang w:eastAsia="vi-VN"/>
        </w:rPr>
        <w:t>B – PHẦN TỰ LUẬN (6,0 điểm)</w:t>
      </w:r>
    </w:p>
    <w:p w14:paraId="07C3C2CC" w14:textId="77777777" w:rsidR="003F2B11" w:rsidRPr="00004EF6" w:rsidRDefault="003F2B11" w:rsidP="009817C2">
      <w:pPr>
        <w:spacing w:after="0" w:line="288" w:lineRule="auto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sz w:val="24"/>
          <w:szCs w:val="24"/>
        </w:rPr>
        <w:t xml:space="preserve">Câu 1 (1,5 điểm): </w:t>
      </w:r>
      <w:r w:rsidRPr="00004EF6">
        <w:rPr>
          <w:rFonts w:ascii="Times New Roman" w:hAnsi="Times New Roman" w:cs="Times New Roman"/>
          <w:bCs/>
          <w:sz w:val="24"/>
          <w:szCs w:val="24"/>
        </w:rPr>
        <w:t>Hoàn thành sơ đồ chuyển hóa sau:</w:t>
      </w:r>
    </w:p>
    <w:p w14:paraId="7C14B3D1" w14:textId="77777777" w:rsidR="003F2B11" w:rsidRPr="00004EF6" w:rsidRDefault="003F2B11" w:rsidP="009817C2">
      <w:pPr>
        <w:spacing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3232" behindDoc="0" locked="0" layoutInCell="1" allowOverlap="1" wp14:anchorId="41589D2A" wp14:editId="7F92246D">
                <wp:simplePos x="0" y="0"/>
                <wp:positionH relativeFrom="column">
                  <wp:posOffset>1689100</wp:posOffset>
                </wp:positionH>
                <wp:positionV relativeFrom="paragraph">
                  <wp:posOffset>186690</wp:posOffset>
                </wp:positionV>
                <wp:extent cx="0" cy="114300"/>
                <wp:effectExtent l="57150" t="9525" r="57150" b="19050"/>
                <wp:wrapNone/>
                <wp:docPr id="258" name="Đường nối Thẳng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<w:pict>
              <v:line w14:anchorId="622BD1E0" id="Đường nối Thẳng 258" o:spid="_x0000_s1026" style="position:absolute;z-index:25206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pt,14.7pt" to="133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">
                <v:stroke endarrow="block"/>
              </v:line>
            </w:pict>
          </mc:Fallback>
        </mc:AlternateConten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a)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COONa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cao su buna</w:t>
      </w:r>
    </w:p>
    <w:p w14:paraId="41436378" w14:textId="1BDC3E0F" w:rsidR="003F2B11" w:rsidRPr="00004EF6" w:rsidRDefault="003F2B11" w:rsidP="007A18E2">
      <w:pPr>
        <w:spacing w:before="240" w:after="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 </w:t>
      </w:r>
      <w:r w:rsidR="00984DC1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   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>Ag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63CCC2C3" w14:textId="381609BD" w:rsidR="003F2B11" w:rsidRPr="00004EF6" w:rsidRDefault="003F2B11" w:rsidP="009817C2">
      <w:pPr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>Câu 2 (1</w:t>
      </w:r>
      <w:r w:rsidR="002C6205">
        <w:rPr>
          <w:rFonts w:ascii="Times New Roman" w:hAnsi="Times New Roman" w:cs="Times New Roman"/>
          <w:b/>
          <w:bCs/>
          <w:sz w:val="24"/>
          <w:szCs w:val="24"/>
        </w:rPr>
        <w:t>,0</w:t>
      </w:r>
      <w:r w:rsidR="00222BC3"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điểm)</w:t>
      </w:r>
      <w:r w:rsidR="00984DC1" w:rsidRPr="00004EF6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004EF6">
        <w:rPr>
          <w:rFonts w:ascii="Times New Roman" w:hAnsi="Times New Roman" w:cs="Times New Roman"/>
          <w:sz w:val="24"/>
          <w:szCs w:val="24"/>
        </w:rPr>
        <w:t xml:space="preserve">  Bằng phương pháp hóa học, nhận biết các chất sau: </w:t>
      </w:r>
      <w:r w:rsidRPr="00004EF6">
        <w:rPr>
          <w:rFonts w:ascii="Times New Roman" w:hAnsi="Times New Roman" w:cs="Times New Roman"/>
          <w:bCs/>
          <w:sz w:val="24"/>
          <w:szCs w:val="24"/>
        </w:rPr>
        <w:t>C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bCs/>
          <w:sz w:val="24"/>
          <w:szCs w:val="24"/>
        </w:rPr>
        <w:t>, C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04EF6">
        <w:rPr>
          <w:rFonts w:ascii="Times New Roman" w:hAnsi="Times New Roman" w:cs="Times New Roman"/>
          <w:bCs/>
          <w:sz w:val="24"/>
          <w:szCs w:val="24"/>
        </w:rPr>
        <w:t>, C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H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, SO</w:t>
      </w:r>
      <w:r w:rsidRPr="00004EF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04EF6">
        <w:rPr>
          <w:rFonts w:ascii="Times New Roman" w:hAnsi="Times New Roman" w:cs="Times New Roman"/>
          <w:bCs/>
          <w:sz w:val="24"/>
          <w:szCs w:val="24"/>
        </w:rPr>
        <w:t>. Viết PTHH</w:t>
      </w:r>
    </w:p>
    <w:p w14:paraId="5EAB7484" w14:textId="658ED40A" w:rsidR="00222BC3" w:rsidRPr="00004EF6" w:rsidRDefault="00D232DE" w:rsidP="00222BC3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F2B11"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3 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3F2B11" w:rsidRPr="00004EF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984DC1" w:rsidRPr="00004EF6">
        <w:rPr>
          <w:rFonts w:ascii="Times New Roman" w:hAnsi="Times New Roman" w:cs="Times New Roman"/>
          <w:b/>
          <w:bCs/>
          <w:sz w:val="24"/>
          <w:szCs w:val="24"/>
        </w:rPr>
        <w:t>,5</w:t>
      </w:r>
      <w:r w:rsidRPr="00004EF6">
        <w:rPr>
          <w:rFonts w:ascii="Times New Roman" w:hAnsi="Times New Roman" w:cs="Times New Roman"/>
          <w:b/>
          <w:bCs/>
          <w:sz w:val="24"/>
          <w:szCs w:val="24"/>
        </w:rPr>
        <w:t xml:space="preserve"> điểm): 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Đốt cháy hoàn toàn hỗn hợp 2 hidrocacbon mạch hở, kế tiếp nhau trong dãy đồng đẳng thu được 22,4 lít CO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(đktc) và 25,2g H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O. Xác định công thức phân tử và tính % khối lượng mỗi hidrocacbon trong hỗn hợp ban đầu.</w:t>
      </w:r>
    </w:p>
    <w:p w14:paraId="2390E8BF" w14:textId="72A1C9D6" w:rsidR="00222BC3" w:rsidRPr="00004EF6" w:rsidRDefault="00D232DE" w:rsidP="00222BC3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 w:rsidR="007A18E2"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4</w:t>
      </w:r>
      <w:r w:rsidR="003F2B11"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(</w:t>
      </w:r>
      <w:r w:rsidR="003F2B11"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>1,5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điểm):</w:t>
      </w:r>
      <w:r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Cho hỗn hợp X gồm CH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, C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và C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>. Lấy 8,6 gam X tác dụng hết với dung dịch brom (dư) thì khối lượng brom phản ứng là 48 gam. Mặt khác, nếu cho 4,3 gam hỗn hợp khí X tác dụng với lượng dư dung dịch AgNO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 trong NH</w:t>
      </w:r>
      <w:r w:rsidR="00222BC3" w:rsidRPr="00004EF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22BC3" w:rsidRPr="00004EF6">
        <w:rPr>
          <w:rFonts w:ascii="Times New Roman" w:hAnsi="Times New Roman" w:cs="Times New Roman"/>
          <w:sz w:val="24"/>
          <w:szCs w:val="24"/>
          <w:lang w:val="pt-BR"/>
        </w:rPr>
        <w:t xml:space="preserve">, thu được 12 gam kết tủa. Phần trăm khối lượng mỗi chất trong X? </w:t>
      </w:r>
    </w:p>
    <w:p w14:paraId="10589C9E" w14:textId="27EDC12F" w:rsidR="007A18E2" w:rsidRPr="00004EF6" w:rsidRDefault="007A18E2" w:rsidP="00222BC3">
      <w:pPr>
        <w:tabs>
          <w:tab w:val="left" w:pos="284"/>
          <w:tab w:val="left" w:pos="850"/>
          <w:tab w:val="left" w:pos="2835"/>
          <w:tab w:val="left" w:pos="5102"/>
          <w:tab w:val="left" w:pos="7370"/>
        </w:tabs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 xml:space="preserve">Câu 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5 (</w:t>
      </w:r>
      <w:r w:rsidR="00332007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>0,5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eastAsia="ja-JP"/>
        </w:rPr>
        <w:t xml:space="preserve"> điểm)</w:t>
      </w:r>
      <w:r w:rsidRPr="00004EF6">
        <w:rPr>
          <w:rFonts w:ascii="Times New Roman" w:hAnsi="Times New Roman" w:cs="Times New Roman"/>
          <w:b/>
          <w:bCs/>
          <w:sz w:val="24"/>
          <w:szCs w:val="24"/>
          <w:lang w:val="vi-VN" w:eastAsia="ja-JP"/>
        </w:rPr>
        <w:t>:</w:t>
      </w:r>
      <w:r w:rsidRPr="00004EF6">
        <w:rPr>
          <w:rFonts w:ascii="Times New Roman" w:hAnsi="Times New Roman" w:cs="Times New Roman"/>
          <w:sz w:val="24"/>
          <w:szCs w:val="24"/>
          <w:lang w:val="vi-VN" w:eastAsia="ja-JP"/>
        </w:rPr>
        <w:t xml:space="preserve"> 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>A có CTPT là C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>H</w:t>
      </w:r>
      <w:r w:rsidRPr="00004EF6">
        <w:rPr>
          <w:rFonts w:ascii="Times New Roman" w:hAnsi="Times New Roman" w:cs="Times New Roman"/>
          <w:sz w:val="24"/>
          <w:szCs w:val="24"/>
          <w:vertAlign w:val="subscript"/>
          <w:lang w:eastAsia="ja-JP"/>
        </w:rPr>
        <w:t>6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. Biết rằng hiđro hóa </w:t>
      </w:r>
      <w:r w:rsidR="00061CF3">
        <w:rPr>
          <w:rFonts w:ascii="Times New Roman" w:hAnsi="Times New Roman" w:cs="Times New Roman"/>
          <w:sz w:val="24"/>
          <w:szCs w:val="24"/>
          <w:lang w:eastAsia="ja-JP"/>
        </w:rPr>
        <w:t xml:space="preserve">hoàn toàn 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>A đượ</w:t>
      </w:r>
      <w:r w:rsidR="00061CF3">
        <w:rPr>
          <w:rFonts w:ascii="Times New Roman" w:hAnsi="Times New Roman" w:cs="Times New Roman"/>
          <w:sz w:val="24"/>
          <w:szCs w:val="24"/>
          <w:lang w:eastAsia="ja-JP"/>
        </w:rPr>
        <w:t xml:space="preserve">c hexan. Khi cho 1 mol A phản ứng </w:t>
      </w:r>
      <w:r w:rsidRPr="00004EF6">
        <w:rPr>
          <w:rFonts w:ascii="Times New Roman" w:hAnsi="Times New Roman" w:cs="Times New Roman"/>
          <w:sz w:val="24"/>
          <w:szCs w:val="24"/>
          <w:lang w:eastAsia="ja-JP"/>
        </w:rPr>
        <w:t xml:space="preserve">với </w:t>
      </w:r>
      <w:r w:rsidR="00061CF3">
        <w:rPr>
          <w:rFonts w:ascii="Times New Roman" w:hAnsi="Times New Roman" w:cs="Times New Roman"/>
          <w:sz w:val="24"/>
          <w:szCs w:val="24"/>
          <w:lang w:eastAsia="ja-JP"/>
        </w:rPr>
        <w:t xml:space="preserve">dung dịch </w:t>
      </w:r>
      <w:r w:rsidRPr="00004EF6">
        <w:rPr>
          <w:rFonts w:ascii="Times New Roman" w:hAnsi="Times New Roman" w:cs="Times New Roman"/>
          <w:sz w:val="24"/>
          <w:szCs w:val="24"/>
        </w:rPr>
        <w:t>AgNO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04EF6">
        <w:rPr>
          <w:rFonts w:ascii="Times New Roman" w:hAnsi="Times New Roman" w:cs="Times New Roman"/>
          <w:sz w:val="24"/>
          <w:szCs w:val="24"/>
        </w:rPr>
        <w:t>/NH</w:t>
      </w:r>
      <w:r w:rsidRPr="00004E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61CF3">
        <w:rPr>
          <w:rFonts w:ascii="Times New Roman" w:hAnsi="Times New Roman" w:cs="Times New Roman"/>
          <w:sz w:val="24"/>
          <w:szCs w:val="24"/>
        </w:rPr>
        <w:t xml:space="preserve"> dư,</w:t>
      </w:r>
      <w:r w:rsidRPr="00004EF6">
        <w:rPr>
          <w:rFonts w:ascii="Times New Roman" w:hAnsi="Times New Roman" w:cs="Times New Roman"/>
          <w:sz w:val="24"/>
          <w:szCs w:val="24"/>
        </w:rPr>
        <w:t xml:space="preserve"> tạo ra 292 gam kết tủa vàng. Tìm CTCT và </w:t>
      </w:r>
      <w:r w:rsidR="00061CF3">
        <w:rPr>
          <w:rFonts w:ascii="Times New Roman" w:hAnsi="Times New Roman" w:cs="Times New Roman"/>
          <w:sz w:val="24"/>
          <w:szCs w:val="24"/>
        </w:rPr>
        <w:t>gọi tên A.</w:t>
      </w:r>
    </w:p>
    <w:p w14:paraId="6430F9CD" w14:textId="77777777" w:rsidR="0023203B" w:rsidRPr="00004EF6" w:rsidRDefault="0023203B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41CB5E" w14:textId="430F64E0" w:rsidR="009515B0" w:rsidRPr="00004EF6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                                                                       </w:t>
      </w:r>
      <w:r w:rsidR="003F2B11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 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 Hoàng Mai, </w:t>
      </w:r>
      <w:r w:rsidR="003F2B11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gày  </w:t>
      </w:r>
      <w:r w:rsidR="00C43BCF">
        <w:rPr>
          <w:rFonts w:ascii="Times New Roman" w:eastAsia="Times New Roman" w:hAnsi="Times New Roman" w:cs="Times New Roman"/>
          <w:sz w:val="24"/>
          <w:szCs w:val="24"/>
          <w:lang w:eastAsia="vi-VN"/>
        </w:rPr>
        <w:t>20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  tháng  </w:t>
      </w:r>
      <w:r w:rsidR="003F2B11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02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ăm </w:t>
      </w:r>
      <w:r w:rsidR="003F2B11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>2023</w:t>
      </w:r>
    </w:p>
    <w:p w14:paraId="5023962F" w14:textId="5B5E5682" w:rsidR="009515B0" w:rsidRPr="005928DE" w:rsidRDefault="009515B0" w:rsidP="009817C2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                                                                                    </w:t>
      </w:r>
      <w:r w:rsidR="003F2B11" w:rsidRPr="00004EF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</w:t>
      </w:r>
      <w:r w:rsidRPr="00004EF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 TỔ (NHÓM) TRƯỞNG</w:t>
      </w:r>
    </w:p>
    <w:p w14:paraId="00457C65" w14:textId="77777777" w:rsidR="009515B0" w:rsidRPr="005928DE" w:rsidRDefault="009515B0" w:rsidP="009817C2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4C1D0B6" w14:textId="2022A6BB" w:rsidR="00787038" w:rsidRPr="005928DE" w:rsidRDefault="003C13C2" w:rsidP="009817C2">
      <w:pPr>
        <w:spacing w:after="0" w:line="288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5928DE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</w:t>
      </w:r>
      <w:r w:rsidR="003F2B11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</w:t>
      </w:r>
      <w:r w:rsidRPr="005928DE">
        <w:rPr>
          <w:rFonts w:ascii="Times New Roman" w:hAnsi="Times New Roman" w:cs="Times New Roman"/>
          <w:b/>
          <w:i/>
          <w:sz w:val="24"/>
          <w:szCs w:val="24"/>
        </w:rPr>
        <w:t xml:space="preserve">      </w:t>
      </w:r>
    </w:p>
    <w:sectPr w:rsidR="00787038" w:rsidRPr="005928DE" w:rsidSect="00FF0854">
      <w:pgSz w:w="12240" w:h="15840"/>
      <w:pgMar w:top="432" w:right="720" w:bottom="432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OPPER">
    <w:altName w:val="Courier New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27142"/>
    <w:multiLevelType w:val="hybridMultilevel"/>
    <w:tmpl w:val="5CE65C32"/>
    <w:lvl w:ilvl="0" w:tplc="81C254F4">
      <w:start w:val="1"/>
      <w:numFmt w:val="upperLetter"/>
      <w:lvlText w:val="%1."/>
      <w:lvlJc w:val="left"/>
      <w:pPr>
        <w:ind w:left="668" w:hanging="264"/>
      </w:pPr>
      <w:rPr>
        <w:rFonts w:ascii="Times New Roman" w:eastAsia="Times New Roman" w:hAnsi="Times New Roman" w:cs="Times New Roman" w:hint="default"/>
        <w:b/>
        <w:bCs/>
        <w:spacing w:val="-1"/>
        <w:w w:val="90"/>
        <w:sz w:val="24"/>
        <w:szCs w:val="24"/>
        <w:lang w:eastAsia="en-US" w:bidi="ar-SA"/>
      </w:rPr>
    </w:lvl>
    <w:lvl w:ilvl="1" w:tplc="95A8BD0C">
      <w:start w:val="1"/>
      <w:numFmt w:val="decimal"/>
      <w:lvlText w:val="%2."/>
      <w:lvlJc w:val="left"/>
      <w:pPr>
        <w:ind w:left="638" w:hanging="235"/>
      </w:pPr>
      <w:rPr>
        <w:rFonts w:ascii="Times New Roman" w:eastAsia="Times New Roman" w:hAnsi="Times New Roman" w:cs="Times New Roman" w:hint="default"/>
        <w:spacing w:val="-1"/>
        <w:w w:val="82"/>
        <w:sz w:val="24"/>
        <w:szCs w:val="24"/>
        <w:lang w:eastAsia="en-US" w:bidi="ar-SA"/>
      </w:rPr>
    </w:lvl>
    <w:lvl w:ilvl="2" w:tplc="292612AE">
      <w:numFmt w:val="bullet"/>
      <w:lvlText w:val="•"/>
      <w:lvlJc w:val="left"/>
      <w:pPr>
        <w:ind w:left="1776" w:hanging="235"/>
      </w:pPr>
      <w:rPr>
        <w:rFonts w:hint="default"/>
        <w:lang w:eastAsia="en-US" w:bidi="ar-SA"/>
      </w:rPr>
    </w:lvl>
    <w:lvl w:ilvl="3" w:tplc="14F20C70">
      <w:numFmt w:val="bullet"/>
      <w:lvlText w:val="•"/>
      <w:lvlJc w:val="left"/>
      <w:pPr>
        <w:ind w:left="2892" w:hanging="235"/>
      </w:pPr>
      <w:rPr>
        <w:rFonts w:hint="default"/>
        <w:lang w:eastAsia="en-US" w:bidi="ar-SA"/>
      </w:rPr>
    </w:lvl>
    <w:lvl w:ilvl="4" w:tplc="654CB128">
      <w:numFmt w:val="bullet"/>
      <w:lvlText w:val="•"/>
      <w:lvlJc w:val="left"/>
      <w:pPr>
        <w:ind w:left="4008" w:hanging="235"/>
      </w:pPr>
      <w:rPr>
        <w:rFonts w:hint="default"/>
        <w:lang w:eastAsia="en-US" w:bidi="ar-SA"/>
      </w:rPr>
    </w:lvl>
    <w:lvl w:ilvl="5" w:tplc="CC02FBE2">
      <w:numFmt w:val="bullet"/>
      <w:lvlText w:val="•"/>
      <w:lvlJc w:val="left"/>
      <w:pPr>
        <w:ind w:left="5125" w:hanging="235"/>
      </w:pPr>
      <w:rPr>
        <w:rFonts w:hint="default"/>
        <w:lang w:eastAsia="en-US" w:bidi="ar-SA"/>
      </w:rPr>
    </w:lvl>
    <w:lvl w:ilvl="6" w:tplc="D66C6DD0">
      <w:numFmt w:val="bullet"/>
      <w:lvlText w:val="•"/>
      <w:lvlJc w:val="left"/>
      <w:pPr>
        <w:ind w:left="6241" w:hanging="235"/>
      </w:pPr>
      <w:rPr>
        <w:rFonts w:hint="default"/>
        <w:lang w:eastAsia="en-US" w:bidi="ar-SA"/>
      </w:rPr>
    </w:lvl>
    <w:lvl w:ilvl="7" w:tplc="4044D770">
      <w:numFmt w:val="bullet"/>
      <w:lvlText w:val="•"/>
      <w:lvlJc w:val="left"/>
      <w:pPr>
        <w:ind w:left="7357" w:hanging="235"/>
      </w:pPr>
      <w:rPr>
        <w:rFonts w:hint="default"/>
        <w:lang w:eastAsia="en-US" w:bidi="ar-SA"/>
      </w:rPr>
    </w:lvl>
    <w:lvl w:ilvl="8" w:tplc="96909D92">
      <w:numFmt w:val="bullet"/>
      <w:lvlText w:val="•"/>
      <w:lvlJc w:val="left"/>
      <w:pPr>
        <w:ind w:left="8473" w:hanging="235"/>
      </w:pPr>
      <w:rPr>
        <w:rFonts w:hint="default"/>
        <w:lang w:eastAsia="en-US" w:bidi="ar-SA"/>
      </w:rPr>
    </w:lvl>
  </w:abstractNum>
  <w:abstractNum w:abstractNumId="1">
    <w:nsid w:val="0AA227CB"/>
    <w:multiLevelType w:val="hybridMultilevel"/>
    <w:tmpl w:val="4B5C91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6254F9"/>
    <w:multiLevelType w:val="hybridMultilevel"/>
    <w:tmpl w:val="33C2E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D35D6E"/>
    <w:multiLevelType w:val="hybridMultilevel"/>
    <w:tmpl w:val="A26456E6"/>
    <w:lvl w:ilvl="0" w:tplc="51ACC9E6">
      <w:start w:val="1"/>
      <w:numFmt w:val="decimal"/>
      <w:lvlText w:val="Câu %1:"/>
      <w:lvlJc w:val="left"/>
      <w:pPr>
        <w:tabs>
          <w:tab w:val="num" w:pos="4026"/>
        </w:tabs>
        <w:ind w:left="4230" w:hanging="360"/>
      </w:pPr>
      <w:rPr>
        <w:rFonts w:ascii="Times New Roman" w:hAnsi="Times New Roman" w:cs="Times New Roman"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BA4FC9"/>
    <w:multiLevelType w:val="hybridMultilevel"/>
    <w:tmpl w:val="8E666EA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355712"/>
    <w:multiLevelType w:val="multilevel"/>
    <w:tmpl w:val="A2845152"/>
    <w:styleLink w:val="111111"/>
    <w:lvl w:ilvl="0">
      <w:start w:val="1"/>
      <w:numFmt w:val="decimal"/>
      <w:lvlText w:val="Câu %1."/>
      <w:lvlJc w:val="left"/>
      <w:pPr>
        <w:ind w:left="513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5562" w:hanging="432"/>
      </w:pPr>
    </w:lvl>
    <w:lvl w:ilvl="2">
      <w:start w:val="1"/>
      <w:numFmt w:val="decimal"/>
      <w:lvlText w:val="%1.%2.%3."/>
      <w:lvlJc w:val="left"/>
      <w:pPr>
        <w:ind w:left="5994" w:hanging="504"/>
      </w:pPr>
    </w:lvl>
    <w:lvl w:ilvl="3">
      <w:start w:val="1"/>
      <w:numFmt w:val="decimal"/>
      <w:lvlText w:val="%1.%2.%3.%4."/>
      <w:lvlJc w:val="left"/>
      <w:pPr>
        <w:ind w:left="6498" w:hanging="648"/>
      </w:pPr>
    </w:lvl>
    <w:lvl w:ilvl="4">
      <w:start w:val="1"/>
      <w:numFmt w:val="decimal"/>
      <w:lvlText w:val="%1.%2.%3.%4.%5."/>
      <w:lvlJc w:val="left"/>
      <w:pPr>
        <w:ind w:left="7002" w:hanging="792"/>
      </w:pPr>
    </w:lvl>
    <w:lvl w:ilvl="5">
      <w:start w:val="1"/>
      <w:numFmt w:val="decimal"/>
      <w:lvlText w:val="%1.%2.%3.%4.%5.%6."/>
      <w:lvlJc w:val="left"/>
      <w:pPr>
        <w:ind w:left="7506" w:hanging="936"/>
      </w:pPr>
    </w:lvl>
    <w:lvl w:ilvl="6">
      <w:start w:val="1"/>
      <w:numFmt w:val="decimal"/>
      <w:lvlText w:val="%1.%2.%3.%4.%5.%6.%7."/>
      <w:lvlJc w:val="left"/>
      <w:pPr>
        <w:ind w:left="8010" w:hanging="1080"/>
      </w:pPr>
    </w:lvl>
    <w:lvl w:ilvl="7">
      <w:start w:val="1"/>
      <w:numFmt w:val="decimal"/>
      <w:lvlText w:val="%1.%2.%3.%4.%5.%6.%7.%8."/>
      <w:lvlJc w:val="left"/>
      <w:pPr>
        <w:ind w:left="8514" w:hanging="1224"/>
      </w:pPr>
    </w:lvl>
    <w:lvl w:ilvl="8">
      <w:start w:val="1"/>
      <w:numFmt w:val="decimal"/>
      <w:lvlText w:val="%1.%2.%3.%4.%5.%6.%7.%8.%9."/>
      <w:lvlJc w:val="left"/>
      <w:pPr>
        <w:ind w:left="9090" w:hanging="1440"/>
      </w:pPr>
    </w:lvl>
  </w:abstractNum>
  <w:abstractNum w:abstractNumId="6">
    <w:nsid w:val="27662D1F"/>
    <w:multiLevelType w:val="hybridMultilevel"/>
    <w:tmpl w:val="77F45D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E41EBC"/>
    <w:multiLevelType w:val="hybridMultilevel"/>
    <w:tmpl w:val="AEC080A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47501B"/>
    <w:multiLevelType w:val="hybridMultilevel"/>
    <w:tmpl w:val="CE9482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316C89"/>
    <w:multiLevelType w:val="hybridMultilevel"/>
    <w:tmpl w:val="C89EDE3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386BDF"/>
    <w:multiLevelType w:val="hybridMultilevel"/>
    <w:tmpl w:val="0896D5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EE397A"/>
    <w:multiLevelType w:val="hybridMultilevel"/>
    <w:tmpl w:val="CDCA58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FD53BA"/>
    <w:multiLevelType w:val="hybridMultilevel"/>
    <w:tmpl w:val="A3DA52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6262C2"/>
    <w:multiLevelType w:val="hybridMultilevel"/>
    <w:tmpl w:val="DEA8706C"/>
    <w:lvl w:ilvl="0" w:tplc="584E329C">
      <w:start w:val="1"/>
      <w:numFmt w:val="upperLetter"/>
      <w:lvlText w:val="%1."/>
      <w:lvlJc w:val="left"/>
      <w:pPr>
        <w:ind w:left="668" w:hanging="264"/>
      </w:pPr>
      <w:rPr>
        <w:rFonts w:ascii="Times New Roman" w:eastAsia="Times New Roman" w:hAnsi="Times New Roman" w:cs="Times New Roman" w:hint="default"/>
        <w:b/>
        <w:bCs/>
        <w:spacing w:val="-1"/>
        <w:w w:val="90"/>
        <w:sz w:val="24"/>
        <w:szCs w:val="24"/>
        <w:lang w:eastAsia="en-US" w:bidi="ar-SA"/>
      </w:rPr>
    </w:lvl>
    <w:lvl w:ilvl="1" w:tplc="0C88FFC8">
      <w:numFmt w:val="bullet"/>
      <w:lvlText w:val="•"/>
      <w:lvlJc w:val="left"/>
      <w:pPr>
        <w:ind w:left="1664" w:hanging="264"/>
      </w:pPr>
      <w:rPr>
        <w:rFonts w:hint="default"/>
        <w:lang w:eastAsia="en-US" w:bidi="ar-SA"/>
      </w:rPr>
    </w:lvl>
    <w:lvl w:ilvl="2" w:tplc="4D460656">
      <w:numFmt w:val="bullet"/>
      <w:lvlText w:val="•"/>
      <w:lvlJc w:val="left"/>
      <w:pPr>
        <w:ind w:left="2669" w:hanging="264"/>
      </w:pPr>
      <w:rPr>
        <w:rFonts w:hint="default"/>
        <w:lang w:eastAsia="en-US" w:bidi="ar-SA"/>
      </w:rPr>
    </w:lvl>
    <w:lvl w:ilvl="3" w:tplc="75E8B4DA">
      <w:numFmt w:val="bullet"/>
      <w:lvlText w:val="•"/>
      <w:lvlJc w:val="left"/>
      <w:pPr>
        <w:ind w:left="3673" w:hanging="264"/>
      </w:pPr>
      <w:rPr>
        <w:rFonts w:hint="default"/>
        <w:lang w:eastAsia="en-US" w:bidi="ar-SA"/>
      </w:rPr>
    </w:lvl>
    <w:lvl w:ilvl="4" w:tplc="B95C7B1E">
      <w:numFmt w:val="bullet"/>
      <w:lvlText w:val="•"/>
      <w:lvlJc w:val="left"/>
      <w:pPr>
        <w:ind w:left="4678" w:hanging="264"/>
      </w:pPr>
      <w:rPr>
        <w:rFonts w:hint="default"/>
        <w:lang w:eastAsia="en-US" w:bidi="ar-SA"/>
      </w:rPr>
    </w:lvl>
    <w:lvl w:ilvl="5" w:tplc="BB52EFC0">
      <w:numFmt w:val="bullet"/>
      <w:lvlText w:val="•"/>
      <w:lvlJc w:val="left"/>
      <w:pPr>
        <w:ind w:left="5683" w:hanging="264"/>
      </w:pPr>
      <w:rPr>
        <w:rFonts w:hint="default"/>
        <w:lang w:eastAsia="en-US" w:bidi="ar-SA"/>
      </w:rPr>
    </w:lvl>
    <w:lvl w:ilvl="6" w:tplc="4308D798">
      <w:numFmt w:val="bullet"/>
      <w:lvlText w:val="•"/>
      <w:lvlJc w:val="left"/>
      <w:pPr>
        <w:ind w:left="6687" w:hanging="264"/>
      </w:pPr>
      <w:rPr>
        <w:rFonts w:hint="default"/>
        <w:lang w:eastAsia="en-US" w:bidi="ar-SA"/>
      </w:rPr>
    </w:lvl>
    <w:lvl w:ilvl="7" w:tplc="A2E0FEC4">
      <w:numFmt w:val="bullet"/>
      <w:lvlText w:val="•"/>
      <w:lvlJc w:val="left"/>
      <w:pPr>
        <w:ind w:left="7692" w:hanging="264"/>
      </w:pPr>
      <w:rPr>
        <w:rFonts w:hint="default"/>
        <w:lang w:eastAsia="en-US" w:bidi="ar-SA"/>
      </w:rPr>
    </w:lvl>
    <w:lvl w:ilvl="8" w:tplc="30AEE5F8">
      <w:numFmt w:val="bullet"/>
      <w:lvlText w:val="•"/>
      <w:lvlJc w:val="left"/>
      <w:pPr>
        <w:ind w:left="8697" w:hanging="264"/>
      </w:pPr>
      <w:rPr>
        <w:rFonts w:hint="default"/>
        <w:lang w:eastAsia="en-US" w:bidi="ar-SA"/>
      </w:rPr>
    </w:lvl>
  </w:abstractNum>
  <w:abstractNum w:abstractNumId="14">
    <w:nsid w:val="504F1B00"/>
    <w:multiLevelType w:val="hybridMultilevel"/>
    <w:tmpl w:val="0AD01C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7A0EA6"/>
    <w:multiLevelType w:val="hybridMultilevel"/>
    <w:tmpl w:val="53F687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7C5BE4"/>
    <w:multiLevelType w:val="multilevel"/>
    <w:tmpl w:val="547C5BE4"/>
    <w:lvl w:ilvl="0">
      <w:start w:val="1"/>
      <w:numFmt w:val="decimal"/>
      <w:lvlText w:val="%1-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7">
    <w:nsid w:val="5C253829"/>
    <w:multiLevelType w:val="hybridMultilevel"/>
    <w:tmpl w:val="9F7E1AE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EE72D7"/>
    <w:multiLevelType w:val="hybridMultilevel"/>
    <w:tmpl w:val="E69A4752"/>
    <w:lvl w:ilvl="0" w:tplc="A830D25E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1E0E4C"/>
    <w:multiLevelType w:val="hybridMultilevel"/>
    <w:tmpl w:val="F32432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A83F20"/>
    <w:multiLevelType w:val="hybridMultilevel"/>
    <w:tmpl w:val="D6B43766"/>
    <w:lvl w:ilvl="0" w:tplc="0EFE9C6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CC0CD0"/>
    <w:multiLevelType w:val="hybridMultilevel"/>
    <w:tmpl w:val="843C6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F91343"/>
    <w:multiLevelType w:val="hybridMultilevel"/>
    <w:tmpl w:val="4308D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</w:num>
  <w:num w:numId="1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</w:num>
  <w:num w:numId="18">
    <w:abstractNumId w:val="5"/>
    <w:lvlOverride w:ilvl="0">
      <w:lvl w:ilvl="0">
        <w:start w:val="1"/>
        <w:numFmt w:val="decimal"/>
        <w:lvlText w:val="Câu %1."/>
        <w:lvlJc w:val="left"/>
        <w:pPr>
          <w:ind w:left="360" w:hanging="360"/>
        </w:pPr>
        <w:rPr>
          <w:rFonts w:ascii="Times New Roman" w:hAnsi="Times New Roman" w:hint="default"/>
          <w:b/>
          <w:i w:val="0"/>
          <w:color w:val="FF0000"/>
          <w:sz w:val="22"/>
          <w:szCs w:val="22"/>
          <w:vertAlign w:val="baseline"/>
        </w:rPr>
      </w:lvl>
    </w:lvlOverride>
  </w:num>
  <w:num w:numId="19">
    <w:abstractNumId w:val="5"/>
  </w:num>
  <w:num w:numId="20">
    <w:abstractNumId w:val="22"/>
  </w:num>
  <w:num w:numId="21">
    <w:abstractNumId w:val="8"/>
  </w:num>
  <w:num w:numId="22">
    <w:abstractNumId w:val="5"/>
    <w:lvlOverride w:ilvl="0">
      <w:lvl w:ilvl="0">
        <w:start w:val="1"/>
        <w:numFmt w:val="decimal"/>
        <w:lvlText w:val="Câu %1."/>
        <w:lvlJc w:val="left"/>
        <w:pPr>
          <w:ind w:left="5322" w:hanging="360"/>
        </w:pPr>
        <w:rPr>
          <w:rFonts w:ascii="Times New Roman" w:hAnsi="Times New Roman" w:hint="default"/>
          <w:b/>
          <w:i w:val="0"/>
          <w:color w:val="FF0000"/>
          <w:sz w:val="22"/>
          <w:szCs w:val="22"/>
          <w:vertAlign w:val="baseline"/>
        </w:rPr>
      </w:lvl>
    </w:lvlOverride>
  </w:num>
  <w:num w:numId="23">
    <w:abstractNumId w:val="5"/>
    <w:lvlOverride w:ilvl="0">
      <w:lvl w:ilvl="0">
        <w:start w:val="1"/>
        <w:numFmt w:val="decimal"/>
        <w:lvlText w:val="Câu %1."/>
        <w:lvlJc w:val="left"/>
        <w:pPr>
          <w:ind w:left="1800" w:hanging="360"/>
        </w:pPr>
        <w:rPr>
          <w:rFonts w:ascii="Times New Roman" w:hAnsi="Times New Roman" w:hint="default"/>
          <w:b/>
          <w:i w:val="0"/>
          <w:color w:val="FF0000"/>
          <w:sz w:val="22"/>
          <w:szCs w:val="22"/>
          <w:vertAlign w:val="baseline"/>
        </w:rPr>
      </w:lvl>
    </w:lvlOverride>
  </w:num>
  <w:num w:numId="24">
    <w:abstractNumId w:val="20"/>
  </w:num>
  <w:num w:numId="25">
    <w:abstractNumId w:val="2"/>
  </w:num>
  <w:num w:numId="26">
    <w:abstractNumId w:val="12"/>
  </w:num>
  <w:num w:numId="27">
    <w:abstractNumId w:val="18"/>
  </w:num>
  <w:num w:numId="28">
    <w:abstractNumId w:val="0"/>
  </w:num>
  <w:num w:numId="29">
    <w:abstractNumId w:val="13"/>
  </w:num>
  <w:num w:numId="30">
    <w:abstractNumId w:val="16"/>
  </w:num>
  <w:num w:numId="31">
    <w:abstractNumId w:val="3"/>
  </w:num>
  <w:num w:numId="32">
    <w:abstractNumId w:val="15"/>
  </w:num>
  <w:num w:numId="33">
    <w:abstractNumId w:val="11"/>
  </w:num>
  <w:num w:numId="3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A7E"/>
    <w:rsid w:val="00004EF6"/>
    <w:rsid w:val="00037093"/>
    <w:rsid w:val="00045C34"/>
    <w:rsid w:val="00053ED2"/>
    <w:rsid w:val="00056048"/>
    <w:rsid w:val="00061CF3"/>
    <w:rsid w:val="000658BD"/>
    <w:rsid w:val="00066688"/>
    <w:rsid w:val="000670CC"/>
    <w:rsid w:val="0008627D"/>
    <w:rsid w:val="0008667A"/>
    <w:rsid w:val="000A0C8B"/>
    <w:rsid w:val="000C0F30"/>
    <w:rsid w:val="000D29DC"/>
    <w:rsid w:val="00106FB6"/>
    <w:rsid w:val="00111506"/>
    <w:rsid w:val="00121E7E"/>
    <w:rsid w:val="0012682E"/>
    <w:rsid w:val="00127300"/>
    <w:rsid w:val="00153FB5"/>
    <w:rsid w:val="001A6D69"/>
    <w:rsid w:val="001B736C"/>
    <w:rsid w:val="001B75EE"/>
    <w:rsid w:val="001E47DC"/>
    <w:rsid w:val="00221CC9"/>
    <w:rsid w:val="00222BC3"/>
    <w:rsid w:val="00224A7E"/>
    <w:rsid w:val="00227932"/>
    <w:rsid w:val="0023203B"/>
    <w:rsid w:val="00271D0E"/>
    <w:rsid w:val="002857D1"/>
    <w:rsid w:val="002B61DC"/>
    <w:rsid w:val="002C6205"/>
    <w:rsid w:val="002E5AA6"/>
    <w:rsid w:val="003010DF"/>
    <w:rsid w:val="00301AF7"/>
    <w:rsid w:val="00322191"/>
    <w:rsid w:val="003247EB"/>
    <w:rsid w:val="00332007"/>
    <w:rsid w:val="00365E6F"/>
    <w:rsid w:val="00376B18"/>
    <w:rsid w:val="00385B4D"/>
    <w:rsid w:val="00394915"/>
    <w:rsid w:val="003C13C2"/>
    <w:rsid w:val="003E30B8"/>
    <w:rsid w:val="003F0948"/>
    <w:rsid w:val="003F2B11"/>
    <w:rsid w:val="003F3A5E"/>
    <w:rsid w:val="0044366C"/>
    <w:rsid w:val="00444E43"/>
    <w:rsid w:val="004C33EA"/>
    <w:rsid w:val="004E18D2"/>
    <w:rsid w:val="005716BF"/>
    <w:rsid w:val="00575C78"/>
    <w:rsid w:val="005928DE"/>
    <w:rsid w:val="005A2D63"/>
    <w:rsid w:val="005B1EBD"/>
    <w:rsid w:val="005D76A6"/>
    <w:rsid w:val="006405C6"/>
    <w:rsid w:val="00644D21"/>
    <w:rsid w:val="00657F29"/>
    <w:rsid w:val="00666E68"/>
    <w:rsid w:val="006A2DE4"/>
    <w:rsid w:val="006C4606"/>
    <w:rsid w:val="006F5A68"/>
    <w:rsid w:val="007155CD"/>
    <w:rsid w:val="00787038"/>
    <w:rsid w:val="007A18E2"/>
    <w:rsid w:val="008435C6"/>
    <w:rsid w:val="008518EE"/>
    <w:rsid w:val="00873723"/>
    <w:rsid w:val="008F2471"/>
    <w:rsid w:val="00913A62"/>
    <w:rsid w:val="009515B0"/>
    <w:rsid w:val="00953FA0"/>
    <w:rsid w:val="00976367"/>
    <w:rsid w:val="009817C2"/>
    <w:rsid w:val="00984DC1"/>
    <w:rsid w:val="00990783"/>
    <w:rsid w:val="009A7E27"/>
    <w:rsid w:val="009B115D"/>
    <w:rsid w:val="00A77B3D"/>
    <w:rsid w:val="00A9698C"/>
    <w:rsid w:val="00B202D5"/>
    <w:rsid w:val="00B55355"/>
    <w:rsid w:val="00B71D88"/>
    <w:rsid w:val="00BD69DC"/>
    <w:rsid w:val="00C31548"/>
    <w:rsid w:val="00C41D74"/>
    <w:rsid w:val="00C43BCF"/>
    <w:rsid w:val="00C56304"/>
    <w:rsid w:val="00CA7A9B"/>
    <w:rsid w:val="00CC665E"/>
    <w:rsid w:val="00CD2512"/>
    <w:rsid w:val="00D101F2"/>
    <w:rsid w:val="00D179F9"/>
    <w:rsid w:val="00D232DE"/>
    <w:rsid w:val="00DB6ECC"/>
    <w:rsid w:val="00DE0137"/>
    <w:rsid w:val="00DF3306"/>
    <w:rsid w:val="00E01FB1"/>
    <w:rsid w:val="00E07FC0"/>
    <w:rsid w:val="00E43668"/>
    <w:rsid w:val="00E574C6"/>
    <w:rsid w:val="00E659AB"/>
    <w:rsid w:val="00E771F1"/>
    <w:rsid w:val="00EB574A"/>
    <w:rsid w:val="00EB7EAE"/>
    <w:rsid w:val="00EC5550"/>
    <w:rsid w:val="00ED75FF"/>
    <w:rsid w:val="00EE4FC0"/>
    <w:rsid w:val="00F26F7E"/>
    <w:rsid w:val="00F5294E"/>
    <w:rsid w:val="00F75210"/>
    <w:rsid w:val="00FC04D7"/>
    <w:rsid w:val="00FC770D"/>
    <w:rsid w:val="00FE267F"/>
    <w:rsid w:val="00FE5D82"/>
    <w:rsid w:val="00FF0854"/>
    <w:rsid w:val="00FF1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7B01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58B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9515B0"/>
  </w:style>
  <w:style w:type="paragraph" w:styleId="ListParagraph">
    <w:name w:val="List Paragraph"/>
    <w:basedOn w:val="Normal"/>
    <w:uiPriority w:val="1"/>
    <w:qFormat/>
    <w:rsid w:val="009515B0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Char">
    <w:name w:val="Char"/>
    <w:basedOn w:val="Normal"/>
    <w:semiHidden/>
    <w:rsid w:val="000658BD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Kienthuc">
    <w:name w:val="Kienthuc"/>
    <w:basedOn w:val="Heading3"/>
    <w:link w:val="KienthucChar"/>
    <w:rsid w:val="000658BD"/>
    <w:pPr>
      <w:keepLines w:val="0"/>
      <w:tabs>
        <w:tab w:val="left" w:pos="284"/>
      </w:tabs>
      <w:spacing w:after="40" w:line="264" w:lineRule="auto"/>
      <w:jc w:val="both"/>
    </w:pPr>
    <w:rPr>
      <w:rFonts w:ascii=".VnTime" w:eastAsia="SimSun" w:hAnsi=".VnTime" w:cs="Times New Roman"/>
      <w:b/>
      <w:spacing w:val="2"/>
      <w:sz w:val="26"/>
      <w:szCs w:val="26"/>
      <w:lang w:eastAsia="zh-CN"/>
    </w:rPr>
  </w:style>
  <w:style w:type="character" w:customStyle="1" w:styleId="KienthucChar">
    <w:name w:val="Kienthuc Char"/>
    <w:basedOn w:val="Heading3Char"/>
    <w:link w:val="Kienthuc"/>
    <w:rsid w:val="000658BD"/>
    <w:rPr>
      <w:rFonts w:ascii=".VnTime" w:eastAsia="SimSun" w:hAnsi=".VnTime" w:cs="Times New Roman"/>
      <w:b/>
      <w:color w:val="243F60" w:themeColor="accent1" w:themeShade="7F"/>
      <w:spacing w:val="2"/>
      <w:sz w:val="26"/>
      <w:szCs w:val="26"/>
      <w:lang w:eastAsia="zh-C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658B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numbering" w:styleId="111111">
    <w:name w:val="Outline List 2"/>
    <w:basedOn w:val="NoList"/>
    <w:unhideWhenUsed/>
    <w:rsid w:val="005A2D63"/>
    <w:pPr>
      <w:numPr>
        <w:numId w:val="19"/>
      </w:numPr>
    </w:pPr>
  </w:style>
  <w:style w:type="paragraph" w:styleId="BodyText2">
    <w:name w:val="Body Text 2"/>
    <w:basedOn w:val="Normal"/>
    <w:link w:val="BodyText2Char"/>
    <w:rsid w:val="005A2D63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rsid w:val="005A2D63"/>
    <w:rPr>
      <w:rFonts w:ascii="Times New Roman" w:eastAsia="Times New Roman" w:hAnsi="Times New Roman" w:cs="Times New Roman"/>
    </w:rPr>
  </w:style>
  <w:style w:type="paragraph" w:customStyle="1" w:styleId="ArtisticBody">
    <w:name w:val="Artistic Body"/>
    <w:basedOn w:val="Normal"/>
    <w:uiPriority w:val="99"/>
    <w:rsid w:val="005A2D63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styleId="NormalWeb">
    <w:name w:val="Normal (Web)"/>
    <w:basedOn w:val="Normal"/>
    <w:uiPriority w:val="99"/>
    <w:unhideWhenUsed/>
    <w:rsid w:val="005A2D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A2D6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Palatino Linotype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5A2D63"/>
    <w:rPr>
      <w:rFonts w:ascii="Times New Roman" w:hAnsi="Times New Roman" w:cs="Palatino Linotype"/>
      <w:sz w:val="24"/>
    </w:rPr>
  </w:style>
  <w:style w:type="paragraph" w:styleId="Footer">
    <w:name w:val="footer"/>
    <w:basedOn w:val="Normal"/>
    <w:link w:val="FooterChar"/>
    <w:uiPriority w:val="99"/>
    <w:unhideWhenUsed/>
    <w:rsid w:val="005A2D6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Palatino Linotype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5A2D63"/>
    <w:rPr>
      <w:rFonts w:ascii="Times New Roman" w:hAnsi="Times New Roman" w:cs="Palatino Linotype"/>
      <w:sz w:val="24"/>
    </w:rPr>
  </w:style>
  <w:style w:type="paragraph" w:styleId="BodyText">
    <w:name w:val="Body Text"/>
    <w:basedOn w:val="Normal"/>
    <w:link w:val="BodyTextChar1"/>
    <w:unhideWhenUsed/>
    <w:qFormat/>
    <w:rsid w:val="005A2D63"/>
    <w:pPr>
      <w:spacing w:after="120"/>
    </w:pPr>
  </w:style>
  <w:style w:type="character" w:customStyle="1" w:styleId="BodyTextChar1">
    <w:name w:val="Body Text Char1"/>
    <w:basedOn w:val="DefaultParagraphFont"/>
    <w:link w:val="BodyText"/>
    <w:rsid w:val="005A2D63"/>
  </w:style>
  <w:style w:type="character" w:customStyle="1" w:styleId="BodyTextChar">
    <w:name w:val="Body Text Char"/>
    <w:basedOn w:val="DefaultParagraphFont"/>
    <w:uiPriority w:val="99"/>
    <w:semiHidden/>
    <w:rsid w:val="005A2D63"/>
  </w:style>
  <w:style w:type="character" w:customStyle="1" w:styleId="answer-desc">
    <w:name w:val="answer-desc"/>
    <w:basedOn w:val="DefaultParagraphFont"/>
    <w:rsid w:val="005A2D63"/>
  </w:style>
  <w:style w:type="character" w:customStyle="1" w:styleId="apple-converted-space">
    <w:name w:val="apple-converted-space"/>
    <w:basedOn w:val="DefaultParagraphFont"/>
    <w:rsid w:val="005A2D63"/>
  </w:style>
  <w:style w:type="character" w:customStyle="1" w:styleId="mi">
    <w:name w:val="mi"/>
    <w:basedOn w:val="DefaultParagraphFont"/>
    <w:rsid w:val="005A2D63"/>
  </w:style>
  <w:style w:type="character" w:styleId="Strong">
    <w:name w:val="Strong"/>
    <w:basedOn w:val="DefaultParagraphFont"/>
    <w:uiPriority w:val="22"/>
    <w:qFormat/>
    <w:rsid w:val="005A2D63"/>
    <w:rPr>
      <w:b/>
      <w:bCs/>
    </w:rPr>
  </w:style>
  <w:style w:type="paragraph" w:customStyle="1" w:styleId="baitap1">
    <w:name w:val="baitap1"/>
    <w:basedOn w:val="Normal"/>
    <w:rsid w:val="005A2D63"/>
    <w:pPr>
      <w:tabs>
        <w:tab w:val="num" w:pos="720"/>
      </w:tabs>
      <w:spacing w:before="120" w:after="40" w:line="240" w:lineRule="auto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1"/>
    <w:basedOn w:val="Normal"/>
    <w:link w:val="Normal1Char"/>
    <w:rsid w:val="005A2D63"/>
    <w:pPr>
      <w:spacing w:before="80" w:after="40" w:line="240" w:lineRule="auto"/>
      <w:ind w:left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1Char">
    <w:name w:val="Normal1 Char"/>
    <w:basedOn w:val="DefaultParagraphFont"/>
    <w:link w:val="Normal1"/>
    <w:locked/>
    <w:rsid w:val="005A2D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-red">
    <w:name w:val="text-red"/>
    <w:basedOn w:val="DefaultParagraphFont"/>
    <w:rsid w:val="005A2D63"/>
  </w:style>
  <w:style w:type="paragraph" w:customStyle="1" w:styleId="Default">
    <w:name w:val="Default"/>
    <w:rsid w:val="00ED75F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">
    <w:name w:val="1"/>
    <w:basedOn w:val="Normal"/>
    <w:autoRedefine/>
    <w:rsid w:val="003F3A5E"/>
    <w:pPr>
      <w:spacing w:after="160" w:line="240" w:lineRule="exact"/>
      <w:ind w:firstLine="567"/>
    </w:pPr>
    <w:rPr>
      <w:rFonts w:ascii="Arial" w:eastAsia="Times New Roman" w:hAnsi="Arial" w:cs="Arial"/>
      <w:kern w:val="32"/>
      <w:sz w:val="23"/>
      <w:szCs w:val="23"/>
      <w:lang w:val="es-C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58B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9515B0"/>
  </w:style>
  <w:style w:type="paragraph" w:styleId="ListParagraph">
    <w:name w:val="List Paragraph"/>
    <w:basedOn w:val="Normal"/>
    <w:uiPriority w:val="1"/>
    <w:qFormat/>
    <w:rsid w:val="009515B0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Char">
    <w:name w:val="Char"/>
    <w:basedOn w:val="Normal"/>
    <w:semiHidden/>
    <w:rsid w:val="000658BD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Kienthuc">
    <w:name w:val="Kienthuc"/>
    <w:basedOn w:val="Heading3"/>
    <w:link w:val="KienthucChar"/>
    <w:rsid w:val="000658BD"/>
    <w:pPr>
      <w:keepLines w:val="0"/>
      <w:tabs>
        <w:tab w:val="left" w:pos="284"/>
      </w:tabs>
      <w:spacing w:after="40" w:line="264" w:lineRule="auto"/>
      <w:jc w:val="both"/>
    </w:pPr>
    <w:rPr>
      <w:rFonts w:ascii=".VnTime" w:eastAsia="SimSun" w:hAnsi=".VnTime" w:cs="Times New Roman"/>
      <w:b/>
      <w:spacing w:val="2"/>
      <w:sz w:val="26"/>
      <w:szCs w:val="26"/>
      <w:lang w:eastAsia="zh-CN"/>
    </w:rPr>
  </w:style>
  <w:style w:type="character" w:customStyle="1" w:styleId="KienthucChar">
    <w:name w:val="Kienthuc Char"/>
    <w:basedOn w:val="Heading3Char"/>
    <w:link w:val="Kienthuc"/>
    <w:rsid w:val="000658BD"/>
    <w:rPr>
      <w:rFonts w:ascii=".VnTime" w:eastAsia="SimSun" w:hAnsi=".VnTime" w:cs="Times New Roman"/>
      <w:b/>
      <w:color w:val="243F60" w:themeColor="accent1" w:themeShade="7F"/>
      <w:spacing w:val="2"/>
      <w:sz w:val="26"/>
      <w:szCs w:val="26"/>
      <w:lang w:eastAsia="zh-C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658B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numbering" w:styleId="111111">
    <w:name w:val="Outline List 2"/>
    <w:basedOn w:val="NoList"/>
    <w:unhideWhenUsed/>
    <w:rsid w:val="005A2D63"/>
    <w:pPr>
      <w:numPr>
        <w:numId w:val="19"/>
      </w:numPr>
    </w:pPr>
  </w:style>
  <w:style w:type="paragraph" w:styleId="BodyText2">
    <w:name w:val="Body Text 2"/>
    <w:basedOn w:val="Normal"/>
    <w:link w:val="BodyText2Char"/>
    <w:rsid w:val="005A2D63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rsid w:val="005A2D63"/>
    <w:rPr>
      <w:rFonts w:ascii="Times New Roman" w:eastAsia="Times New Roman" w:hAnsi="Times New Roman" w:cs="Times New Roman"/>
    </w:rPr>
  </w:style>
  <w:style w:type="paragraph" w:customStyle="1" w:styleId="ArtisticBody">
    <w:name w:val="Artistic Body"/>
    <w:basedOn w:val="Normal"/>
    <w:uiPriority w:val="99"/>
    <w:rsid w:val="005A2D63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styleId="NormalWeb">
    <w:name w:val="Normal (Web)"/>
    <w:basedOn w:val="Normal"/>
    <w:uiPriority w:val="99"/>
    <w:unhideWhenUsed/>
    <w:rsid w:val="005A2D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A2D6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Palatino Linotype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5A2D63"/>
    <w:rPr>
      <w:rFonts w:ascii="Times New Roman" w:hAnsi="Times New Roman" w:cs="Palatino Linotype"/>
      <w:sz w:val="24"/>
    </w:rPr>
  </w:style>
  <w:style w:type="paragraph" w:styleId="Footer">
    <w:name w:val="footer"/>
    <w:basedOn w:val="Normal"/>
    <w:link w:val="FooterChar"/>
    <w:uiPriority w:val="99"/>
    <w:unhideWhenUsed/>
    <w:rsid w:val="005A2D6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Palatino Linotype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5A2D63"/>
    <w:rPr>
      <w:rFonts w:ascii="Times New Roman" w:hAnsi="Times New Roman" w:cs="Palatino Linotype"/>
      <w:sz w:val="24"/>
    </w:rPr>
  </w:style>
  <w:style w:type="paragraph" w:styleId="BodyText">
    <w:name w:val="Body Text"/>
    <w:basedOn w:val="Normal"/>
    <w:link w:val="BodyTextChar1"/>
    <w:unhideWhenUsed/>
    <w:qFormat/>
    <w:rsid w:val="005A2D63"/>
    <w:pPr>
      <w:spacing w:after="120"/>
    </w:pPr>
  </w:style>
  <w:style w:type="character" w:customStyle="1" w:styleId="BodyTextChar1">
    <w:name w:val="Body Text Char1"/>
    <w:basedOn w:val="DefaultParagraphFont"/>
    <w:link w:val="BodyText"/>
    <w:rsid w:val="005A2D63"/>
  </w:style>
  <w:style w:type="character" w:customStyle="1" w:styleId="BodyTextChar">
    <w:name w:val="Body Text Char"/>
    <w:basedOn w:val="DefaultParagraphFont"/>
    <w:uiPriority w:val="99"/>
    <w:semiHidden/>
    <w:rsid w:val="005A2D63"/>
  </w:style>
  <w:style w:type="character" w:customStyle="1" w:styleId="answer-desc">
    <w:name w:val="answer-desc"/>
    <w:basedOn w:val="DefaultParagraphFont"/>
    <w:rsid w:val="005A2D63"/>
  </w:style>
  <w:style w:type="character" w:customStyle="1" w:styleId="apple-converted-space">
    <w:name w:val="apple-converted-space"/>
    <w:basedOn w:val="DefaultParagraphFont"/>
    <w:rsid w:val="005A2D63"/>
  </w:style>
  <w:style w:type="character" w:customStyle="1" w:styleId="mi">
    <w:name w:val="mi"/>
    <w:basedOn w:val="DefaultParagraphFont"/>
    <w:rsid w:val="005A2D63"/>
  </w:style>
  <w:style w:type="character" w:styleId="Strong">
    <w:name w:val="Strong"/>
    <w:basedOn w:val="DefaultParagraphFont"/>
    <w:uiPriority w:val="22"/>
    <w:qFormat/>
    <w:rsid w:val="005A2D63"/>
    <w:rPr>
      <w:b/>
      <w:bCs/>
    </w:rPr>
  </w:style>
  <w:style w:type="paragraph" w:customStyle="1" w:styleId="baitap1">
    <w:name w:val="baitap1"/>
    <w:basedOn w:val="Normal"/>
    <w:rsid w:val="005A2D63"/>
    <w:pPr>
      <w:tabs>
        <w:tab w:val="num" w:pos="720"/>
      </w:tabs>
      <w:spacing w:before="120" w:after="40" w:line="240" w:lineRule="auto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1"/>
    <w:basedOn w:val="Normal"/>
    <w:link w:val="Normal1Char"/>
    <w:rsid w:val="005A2D63"/>
    <w:pPr>
      <w:spacing w:before="80" w:after="40" w:line="240" w:lineRule="auto"/>
      <w:ind w:left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1Char">
    <w:name w:val="Normal1 Char"/>
    <w:basedOn w:val="DefaultParagraphFont"/>
    <w:link w:val="Normal1"/>
    <w:locked/>
    <w:rsid w:val="005A2D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-red">
    <w:name w:val="text-red"/>
    <w:basedOn w:val="DefaultParagraphFont"/>
    <w:rsid w:val="005A2D63"/>
  </w:style>
  <w:style w:type="paragraph" w:customStyle="1" w:styleId="Default">
    <w:name w:val="Default"/>
    <w:rsid w:val="00ED75F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">
    <w:name w:val="1"/>
    <w:basedOn w:val="Normal"/>
    <w:autoRedefine/>
    <w:rsid w:val="003F3A5E"/>
    <w:pPr>
      <w:spacing w:after="160" w:line="240" w:lineRule="exact"/>
      <w:ind w:firstLine="567"/>
    </w:pPr>
    <w:rPr>
      <w:rFonts w:ascii="Arial" w:eastAsia="Times New Roman" w:hAnsi="Arial" w:cs="Arial"/>
      <w:kern w:val="32"/>
      <w:sz w:val="23"/>
      <w:szCs w:val="23"/>
      <w:lang w:val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2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3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04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4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7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3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10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7</Pages>
  <Words>2874</Words>
  <Characters>16382</Characters>
  <Application>Microsoft Office Word</Application>
  <DocSecurity>0</DocSecurity>
  <Lines>136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5</cp:revision>
  <dcterms:created xsi:type="dcterms:W3CDTF">2023-02-19T16:33:00Z</dcterms:created>
  <dcterms:modified xsi:type="dcterms:W3CDTF">2023-02-23T00:21:00Z</dcterms:modified>
</cp:coreProperties>
</file>